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393" r:id="rId3"/>
    <p:sldId id="744" r:id="rId4"/>
    <p:sldId id="748" r:id="rId5"/>
    <p:sldId id="749" r:id="rId6"/>
    <p:sldId id="751" r:id="rId7"/>
    <p:sldId id="752" r:id="rId8"/>
    <p:sldId id="780" r:id="rId9"/>
    <p:sldId id="781" r:id="rId10"/>
    <p:sldId id="782" r:id="rId11"/>
    <p:sldId id="754" r:id="rId12"/>
    <p:sldId id="784" r:id="rId13"/>
    <p:sldId id="745" r:id="rId14"/>
    <p:sldId id="788" r:id="rId15"/>
    <p:sldId id="757" r:id="rId16"/>
    <p:sldId id="758" r:id="rId17"/>
    <p:sldId id="789" r:id="rId18"/>
    <p:sldId id="760" r:id="rId19"/>
    <p:sldId id="790" r:id="rId20"/>
    <p:sldId id="762" r:id="rId21"/>
    <p:sldId id="768" r:id="rId22"/>
    <p:sldId id="794" r:id="rId23"/>
    <p:sldId id="795" r:id="rId24"/>
    <p:sldId id="796" r:id="rId25"/>
    <p:sldId id="777" r:id="rId26"/>
    <p:sldId id="776" r:id="rId27"/>
    <p:sldId id="568" r:id="rId28"/>
    <p:sldId id="569" r:id="rId29"/>
    <p:sldId id="570" r:id="rId30"/>
    <p:sldId id="656" r:id="rId31"/>
    <p:sldId id="657" r:id="rId32"/>
    <p:sldId id="658" r:id="rId33"/>
    <p:sldId id="659" r:id="rId34"/>
    <p:sldId id="660" r:id="rId35"/>
    <p:sldId id="661" r:id="rId36"/>
    <p:sldId id="662" r:id="rId37"/>
    <p:sldId id="675" r:id="rId38"/>
    <p:sldId id="676" r:id="rId39"/>
    <p:sldId id="677" r:id="rId40"/>
    <p:sldId id="678" r:id="rId41"/>
    <p:sldId id="679" r:id="rId42"/>
    <p:sldId id="680" r:id="rId43"/>
    <p:sldId id="663" r:id="rId44"/>
    <p:sldId id="664" r:id="rId45"/>
    <p:sldId id="806" r:id="rId46"/>
    <p:sldId id="665" r:id="rId47"/>
    <p:sldId id="666" r:id="rId48"/>
    <p:sldId id="667" r:id="rId49"/>
    <p:sldId id="668" r:id="rId50"/>
    <p:sldId id="669" r:id="rId51"/>
    <p:sldId id="737" r:id="rId52"/>
    <p:sldId id="670" r:id="rId53"/>
    <p:sldId id="681" r:id="rId54"/>
    <p:sldId id="682" r:id="rId55"/>
    <p:sldId id="683" r:id="rId56"/>
    <p:sldId id="684" r:id="rId57"/>
    <p:sldId id="685" r:id="rId58"/>
    <p:sldId id="686" r:id="rId59"/>
    <p:sldId id="687" r:id="rId60"/>
    <p:sldId id="740" r:id="rId61"/>
    <p:sldId id="688" r:id="rId62"/>
    <p:sldId id="689" r:id="rId63"/>
    <p:sldId id="690" r:id="rId64"/>
    <p:sldId id="691" r:id="rId65"/>
    <p:sldId id="692" r:id="rId66"/>
    <p:sldId id="693" r:id="rId67"/>
    <p:sldId id="694" r:id="rId68"/>
    <p:sldId id="671" r:id="rId69"/>
    <p:sldId id="672" r:id="rId70"/>
    <p:sldId id="673" r:id="rId71"/>
    <p:sldId id="674" r:id="rId72"/>
    <p:sldId id="695" r:id="rId73"/>
    <p:sldId id="696" r:id="rId74"/>
    <p:sldId id="697" r:id="rId75"/>
    <p:sldId id="698" r:id="rId76"/>
    <p:sldId id="699" r:id="rId77"/>
    <p:sldId id="700" r:id="rId7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D6F9495-1B13-4C34-9D22-8EEACA713166}" v="113" dt="2024-03-09T17:30:55.59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2" d="100"/>
          <a:sy n="82" d="100"/>
        </p:scale>
        <p:origin x="72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microsoft.com/office/2015/10/relationships/revisionInfo" Target="revisionInfo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tonio Carlos Assumpção" userId="6220ee74a8c688f2" providerId="LiveId" clId="{31108CD3-CC06-472C-AA51-EDA0094DDC62}"/>
    <pc:docChg chg="custSel delSld modSld">
      <pc:chgData name="Antonio Carlos Assumpção" userId="6220ee74a8c688f2" providerId="LiveId" clId="{31108CD3-CC06-472C-AA51-EDA0094DDC62}" dt="2024-03-09T18:10:54.311" v="72" actId="478"/>
      <pc:docMkLst>
        <pc:docMk/>
      </pc:docMkLst>
      <pc:sldChg chg="delSp mod delAnim">
        <pc:chgData name="Antonio Carlos Assumpção" userId="6220ee74a8c688f2" providerId="LiveId" clId="{31108CD3-CC06-472C-AA51-EDA0094DDC62}" dt="2024-03-09T18:06:50.978" v="24" actId="478"/>
        <pc:sldMkLst>
          <pc:docMk/>
          <pc:sldMk cId="3971377687" sldId="568"/>
        </pc:sldMkLst>
        <pc:spChg chg="del">
          <ac:chgData name="Antonio Carlos Assumpção" userId="6220ee74a8c688f2" providerId="LiveId" clId="{31108CD3-CC06-472C-AA51-EDA0094DDC62}" dt="2024-03-09T18:06:50.978" v="24" actId="478"/>
          <ac:spMkLst>
            <pc:docMk/>
            <pc:sldMk cId="3971377687" sldId="568"/>
            <ac:spMk id="4" creationId="{D93CB436-16F3-44C9-88DC-E38B89EB040F}"/>
          </ac:spMkLst>
        </pc:spChg>
        <pc:spChg chg="del">
          <ac:chgData name="Antonio Carlos Assumpção" userId="6220ee74a8c688f2" providerId="LiveId" clId="{31108CD3-CC06-472C-AA51-EDA0094DDC62}" dt="2024-03-09T18:06:50.978" v="24" actId="478"/>
          <ac:spMkLst>
            <pc:docMk/>
            <pc:sldMk cId="3971377687" sldId="568"/>
            <ac:spMk id="5" creationId="{C70109BF-442D-49BB-A2BD-7EA1EBBDDCFA}"/>
          </ac:spMkLst>
        </pc:spChg>
        <pc:graphicFrameChg chg="del">
          <ac:chgData name="Antonio Carlos Assumpção" userId="6220ee74a8c688f2" providerId="LiveId" clId="{31108CD3-CC06-472C-AA51-EDA0094DDC62}" dt="2024-03-09T18:06:50.978" v="24" actId="478"/>
          <ac:graphicFrameMkLst>
            <pc:docMk/>
            <pc:sldMk cId="3971377687" sldId="568"/>
            <ac:graphicFrameMk id="7" creationId="{7BA58BE5-5493-4E92-8E6E-50537B51E3B0}"/>
          </ac:graphicFrameMkLst>
        </pc:graphicFrameChg>
      </pc:sldChg>
      <pc:sldChg chg="delSp mod delAnim">
        <pc:chgData name="Antonio Carlos Assumpção" userId="6220ee74a8c688f2" providerId="LiveId" clId="{31108CD3-CC06-472C-AA51-EDA0094DDC62}" dt="2024-03-09T18:06:54.281" v="25" actId="478"/>
        <pc:sldMkLst>
          <pc:docMk/>
          <pc:sldMk cId="3702967741" sldId="569"/>
        </pc:sldMkLst>
        <pc:spChg chg="del">
          <ac:chgData name="Antonio Carlos Assumpção" userId="6220ee74a8c688f2" providerId="LiveId" clId="{31108CD3-CC06-472C-AA51-EDA0094DDC62}" dt="2024-03-09T18:06:54.281" v="25" actId="478"/>
          <ac:spMkLst>
            <pc:docMk/>
            <pc:sldMk cId="3702967741" sldId="569"/>
            <ac:spMk id="4" creationId="{1C86E30A-7DC2-4C40-B90A-C652AB57DEDD}"/>
          </ac:spMkLst>
        </pc:spChg>
      </pc:sldChg>
      <pc:sldChg chg="delSp mod delAnim">
        <pc:chgData name="Antonio Carlos Assumpção" userId="6220ee74a8c688f2" providerId="LiveId" clId="{31108CD3-CC06-472C-AA51-EDA0094DDC62}" dt="2024-03-09T18:07:01.049" v="27" actId="478"/>
        <pc:sldMkLst>
          <pc:docMk/>
          <pc:sldMk cId="1859026898" sldId="570"/>
        </pc:sldMkLst>
        <pc:spChg chg="del">
          <ac:chgData name="Antonio Carlos Assumpção" userId="6220ee74a8c688f2" providerId="LiveId" clId="{31108CD3-CC06-472C-AA51-EDA0094DDC62}" dt="2024-03-09T18:07:01.049" v="27" actId="478"/>
          <ac:spMkLst>
            <pc:docMk/>
            <pc:sldMk cId="1859026898" sldId="570"/>
            <ac:spMk id="4" creationId="{10ED3A11-0343-43EE-BFC6-5E87E8665FE5}"/>
          </ac:spMkLst>
        </pc:spChg>
        <pc:spChg chg="del">
          <ac:chgData name="Antonio Carlos Assumpção" userId="6220ee74a8c688f2" providerId="LiveId" clId="{31108CD3-CC06-472C-AA51-EDA0094DDC62}" dt="2024-03-09T18:07:01.049" v="27" actId="478"/>
          <ac:spMkLst>
            <pc:docMk/>
            <pc:sldMk cId="1859026898" sldId="570"/>
            <ac:spMk id="5" creationId="{600D94E6-5B9C-41AD-AC9C-96A100831ACA}"/>
          </ac:spMkLst>
        </pc:spChg>
      </pc:sldChg>
      <pc:sldChg chg="delSp mod delAnim">
        <pc:chgData name="Antonio Carlos Assumpção" userId="6220ee74a8c688f2" providerId="LiveId" clId="{31108CD3-CC06-472C-AA51-EDA0094DDC62}" dt="2024-03-09T18:07:05.468" v="28" actId="478"/>
        <pc:sldMkLst>
          <pc:docMk/>
          <pc:sldMk cId="1037288093" sldId="656"/>
        </pc:sldMkLst>
        <pc:spChg chg="del">
          <ac:chgData name="Antonio Carlos Assumpção" userId="6220ee74a8c688f2" providerId="LiveId" clId="{31108CD3-CC06-472C-AA51-EDA0094DDC62}" dt="2024-03-09T18:07:05.468" v="28" actId="478"/>
          <ac:spMkLst>
            <pc:docMk/>
            <pc:sldMk cId="1037288093" sldId="656"/>
            <ac:spMk id="4" creationId="{846AB167-9795-408B-9725-F6CDFCF77BB0}"/>
          </ac:spMkLst>
        </pc:spChg>
        <pc:spChg chg="del">
          <ac:chgData name="Antonio Carlos Assumpção" userId="6220ee74a8c688f2" providerId="LiveId" clId="{31108CD3-CC06-472C-AA51-EDA0094DDC62}" dt="2024-03-09T18:07:05.468" v="28" actId="478"/>
          <ac:spMkLst>
            <pc:docMk/>
            <pc:sldMk cId="1037288093" sldId="656"/>
            <ac:spMk id="6" creationId="{202A282F-ED8E-4DDC-BCED-7A7EF2D0CE99}"/>
          </ac:spMkLst>
        </pc:spChg>
        <pc:spChg chg="del">
          <ac:chgData name="Antonio Carlos Assumpção" userId="6220ee74a8c688f2" providerId="LiveId" clId="{31108CD3-CC06-472C-AA51-EDA0094DDC62}" dt="2024-03-09T18:07:05.468" v="28" actId="478"/>
          <ac:spMkLst>
            <pc:docMk/>
            <pc:sldMk cId="1037288093" sldId="656"/>
            <ac:spMk id="8" creationId="{DCDE32FB-FE3F-4875-99B4-B034ECEA8FD9}"/>
          </ac:spMkLst>
        </pc:spChg>
      </pc:sldChg>
      <pc:sldChg chg="delSp mod delAnim">
        <pc:chgData name="Antonio Carlos Assumpção" userId="6220ee74a8c688f2" providerId="LiveId" clId="{31108CD3-CC06-472C-AA51-EDA0094DDC62}" dt="2024-03-09T18:07:09.777" v="29" actId="478"/>
        <pc:sldMkLst>
          <pc:docMk/>
          <pc:sldMk cId="1346511203" sldId="657"/>
        </pc:sldMkLst>
        <pc:spChg chg="del">
          <ac:chgData name="Antonio Carlos Assumpção" userId="6220ee74a8c688f2" providerId="LiveId" clId="{31108CD3-CC06-472C-AA51-EDA0094DDC62}" dt="2024-03-09T18:07:09.777" v="29" actId="478"/>
          <ac:spMkLst>
            <pc:docMk/>
            <pc:sldMk cId="1346511203" sldId="657"/>
            <ac:spMk id="4" creationId="{E27A603C-C880-475B-8A31-75FAE2610C75}"/>
          </ac:spMkLst>
        </pc:spChg>
        <pc:spChg chg="del">
          <ac:chgData name="Antonio Carlos Assumpção" userId="6220ee74a8c688f2" providerId="LiveId" clId="{31108CD3-CC06-472C-AA51-EDA0094DDC62}" dt="2024-03-09T18:07:09.777" v="29" actId="478"/>
          <ac:spMkLst>
            <pc:docMk/>
            <pc:sldMk cId="1346511203" sldId="657"/>
            <ac:spMk id="5" creationId="{D453A079-8ECA-42E6-818D-78D82B30A64D}"/>
          </ac:spMkLst>
        </pc:spChg>
      </pc:sldChg>
      <pc:sldChg chg="delSp mod delAnim">
        <pc:chgData name="Antonio Carlos Assumpção" userId="6220ee74a8c688f2" providerId="LiveId" clId="{31108CD3-CC06-472C-AA51-EDA0094DDC62}" dt="2024-03-09T18:07:13.101" v="30" actId="478"/>
        <pc:sldMkLst>
          <pc:docMk/>
          <pc:sldMk cId="13542103" sldId="658"/>
        </pc:sldMkLst>
        <pc:spChg chg="del">
          <ac:chgData name="Antonio Carlos Assumpção" userId="6220ee74a8c688f2" providerId="LiveId" clId="{31108CD3-CC06-472C-AA51-EDA0094DDC62}" dt="2024-03-09T18:07:13.101" v="30" actId="478"/>
          <ac:spMkLst>
            <pc:docMk/>
            <pc:sldMk cId="13542103" sldId="658"/>
            <ac:spMk id="4" creationId="{5A22072C-A2E8-4296-BB7C-957AFDEC45CF}"/>
          </ac:spMkLst>
        </pc:spChg>
        <pc:spChg chg="del">
          <ac:chgData name="Antonio Carlos Assumpção" userId="6220ee74a8c688f2" providerId="LiveId" clId="{31108CD3-CC06-472C-AA51-EDA0094DDC62}" dt="2024-03-09T18:07:13.101" v="30" actId="478"/>
          <ac:spMkLst>
            <pc:docMk/>
            <pc:sldMk cId="13542103" sldId="658"/>
            <ac:spMk id="6" creationId="{70E737C3-64F0-49B9-825E-F00DDA6EAFE9}"/>
          </ac:spMkLst>
        </pc:spChg>
      </pc:sldChg>
      <pc:sldChg chg="delSp mod delAnim">
        <pc:chgData name="Antonio Carlos Assumpção" userId="6220ee74a8c688f2" providerId="LiveId" clId="{31108CD3-CC06-472C-AA51-EDA0094DDC62}" dt="2024-03-09T18:07:17.148" v="31" actId="478"/>
        <pc:sldMkLst>
          <pc:docMk/>
          <pc:sldMk cId="189232150" sldId="659"/>
        </pc:sldMkLst>
        <pc:spChg chg="del">
          <ac:chgData name="Antonio Carlos Assumpção" userId="6220ee74a8c688f2" providerId="LiveId" clId="{31108CD3-CC06-472C-AA51-EDA0094DDC62}" dt="2024-03-09T18:07:17.148" v="31" actId="478"/>
          <ac:spMkLst>
            <pc:docMk/>
            <pc:sldMk cId="189232150" sldId="659"/>
            <ac:spMk id="4" creationId="{B9D9DCB2-1FC3-45E9-AEB4-B80F08104D62}"/>
          </ac:spMkLst>
        </pc:spChg>
        <pc:spChg chg="del">
          <ac:chgData name="Antonio Carlos Assumpção" userId="6220ee74a8c688f2" providerId="LiveId" clId="{31108CD3-CC06-472C-AA51-EDA0094DDC62}" dt="2024-03-09T18:07:17.148" v="31" actId="478"/>
          <ac:spMkLst>
            <pc:docMk/>
            <pc:sldMk cId="189232150" sldId="659"/>
            <ac:spMk id="6" creationId="{1F16CAE3-F7EB-484F-A153-ED9EEF34EB58}"/>
          </ac:spMkLst>
        </pc:spChg>
      </pc:sldChg>
      <pc:sldChg chg="delSp mod delAnim">
        <pc:chgData name="Antonio Carlos Assumpção" userId="6220ee74a8c688f2" providerId="LiveId" clId="{31108CD3-CC06-472C-AA51-EDA0094DDC62}" dt="2024-03-09T18:07:31.551" v="32" actId="478"/>
        <pc:sldMkLst>
          <pc:docMk/>
          <pc:sldMk cId="1690966264" sldId="660"/>
        </pc:sldMkLst>
        <pc:spChg chg="del">
          <ac:chgData name="Antonio Carlos Assumpção" userId="6220ee74a8c688f2" providerId="LiveId" clId="{31108CD3-CC06-472C-AA51-EDA0094DDC62}" dt="2024-03-09T18:07:31.551" v="32" actId="478"/>
          <ac:spMkLst>
            <pc:docMk/>
            <pc:sldMk cId="1690966264" sldId="660"/>
            <ac:spMk id="4" creationId="{A613E944-D10C-467B-9EE6-1B7F7171652F}"/>
          </ac:spMkLst>
        </pc:spChg>
        <pc:spChg chg="del">
          <ac:chgData name="Antonio Carlos Assumpção" userId="6220ee74a8c688f2" providerId="LiveId" clId="{31108CD3-CC06-472C-AA51-EDA0094DDC62}" dt="2024-03-09T18:07:31.551" v="32" actId="478"/>
          <ac:spMkLst>
            <pc:docMk/>
            <pc:sldMk cId="1690966264" sldId="660"/>
            <ac:spMk id="6" creationId="{ECB5F0CD-9937-41C4-B079-E228A6B9D59E}"/>
          </ac:spMkLst>
        </pc:spChg>
      </pc:sldChg>
      <pc:sldChg chg="delSp mod delAnim">
        <pc:chgData name="Antonio Carlos Assumpção" userId="6220ee74a8c688f2" providerId="LiveId" clId="{31108CD3-CC06-472C-AA51-EDA0094DDC62}" dt="2024-03-09T18:07:35.016" v="33" actId="478"/>
        <pc:sldMkLst>
          <pc:docMk/>
          <pc:sldMk cId="2817212047" sldId="661"/>
        </pc:sldMkLst>
        <pc:spChg chg="del">
          <ac:chgData name="Antonio Carlos Assumpção" userId="6220ee74a8c688f2" providerId="LiveId" clId="{31108CD3-CC06-472C-AA51-EDA0094DDC62}" dt="2024-03-09T18:07:35.016" v="33" actId="478"/>
          <ac:spMkLst>
            <pc:docMk/>
            <pc:sldMk cId="2817212047" sldId="661"/>
            <ac:spMk id="4" creationId="{CCE99E26-2CBE-4771-A213-08CC62A40FD7}"/>
          </ac:spMkLst>
        </pc:spChg>
      </pc:sldChg>
      <pc:sldChg chg="delSp mod delAnim">
        <pc:chgData name="Antonio Carlos Assumpção" userId="6220ee74a8c688f2" providerId="LiveId" clId="{31108CD3-CC06-472C-AA51-EDA0094DDC62}" dt="2024-03-09T18:07:38.755" v="34" actId="478"/>
        <pc:sldMkLst>
          <pc:docMk/>
          <pc:sldMk cId="2709066132" sldId="662"/>
        </pc:sldMkLst>
        <pc:spChg chg="del">
          <ac:chgData name="Antonio Carlos Assumpção" userId="6220ee74a8c688f2" providerId="LiveId" clId="{31108CD3-CC06-472C-AA51-EDA0094DDC62}" dt="2024-03-09T18:07:38.755" v="34" actId="478"/>
          <ac:spMkLst>
            <pc:docMk/>
            <pc:sldMk cId="2709066132" sldId="662"/>
            <ac:spMk id="4" creationId="{B08D3309-C9DA-43E1-90F6-F2DD17ECC20B}"/>
          </ac:spMkLst>
        </pc:spChg>
        <pc:spChg chg="del">
          <ac:chgData name="Antonio Carlos Assumpção" userId="6220ee74a8c688f2" providerId="LiveId" clId="{31108CD3-CC06-472C-AA51-EDA0094DDC62}" dt="2024-03-09T18:07:38.755" v="34" actId="478"/>
          <ac:spMkLst>
            <pc:docMk/>
            <pc:sldMk cId="2709066132" sldId="662"/>
            <ac:spMk id="6" creationId="{7E5177A2-F278-47B6-8046-B17040954719}"/>
          </ac:spMkLst>
        </pc:spChg>
      </pc:sldChg>
      <pc:sldChg chg="delSp mod delAnim">
        <pc:chgData name="Antonio Carlos Assumpção" userId="6220ee74a8c688f2" providerId="LiveId" clId="{31108CD3-CC06-472C-AA51-EDA0094DDC62}" dt="2024-03-09T18:08:13.068" v="41" actId="478"/>
        <pc:sldMkLst>
          <pc:docMk/>
          <pc:sldMk cId="1494773459" sldId="663"/>
        </pc:sldMkLst>
        <pc:spChg chg="del">
          <ac:chgData name="Antonio Carlos Assumpção" userId="6220ee74a8c688f2" providerId="LiveId" clId="{31108CD3-CC06-472C-AA51-EDA0094DDC62}" dt="2024-03-09T18:08:13.068" v="41" actId="478"/>
          <ac:spMkLst>
            <pc:docMk/>
            <pc:sldMk cId="1494773459" sldId="663"/>
            <ac:spMk id="4" creationId="{3BF9C6AD-4EA0-4313-AFD6-DD7C1053EF92}"/>
          </ac:spMkLst>
        </pc:spChg>
        <pc:spChg chg="del">
          <ac:chgData name="Antonio Carlos Assumpção" userId="6220ee74a8c688f2" providerId="LiveId" clId="{31108CD3-CC06-472C-AA51-EDA0094DDC62}" dt="2024-03-09T18:08:13.068" v="41" actId="478"/>
          <ac:spMkLst>
            <pc:docMk/>
            <pc:sldMk cId="1494773459" sldId="663"/>
            <ac:spMk id="6" creationId="{6B9CA1FE-1DEE-42DA-9833-FBFEB2DE0A12}"/>
          </ac:spMkLst>
        </pc:spChg>
      </pc:sldChg>
      <pc:sldChg chg="delSp mod delAnim">
        <pc:chgData name="Antonio Carlos Assumpção" userId="6220ee74a8c688f2" providerId="LiveId" clId="{31108CD3-CC06-472C-AA51-EDA0094DDC62}" dt="2024-03-09T18:08:16.036" v="42" actId="478"/>
        <pc:sldMkLst>
          <pc:docMk/>
          <pc:sldMk cId="46030394" sldId="664"/>
        </pc:sldMkLst>
        <pc:spChg chg="del">
          <ac:chgData name="Antonio Carlos Assumpção" userId="6220ee74a8c688f2" providerId="LiveId" clId="{31108CD3-CC06-472C-AA51-EDA0094DDC62}" dt="2024-03-09T18:08:16.036" v="42" actId="478"/>
          <ac:spMkLst>
            <pc:docMk/>
            <pc:sldMk cId="46030394" sldId="664"/>
            <ac:spMk id="4" creationId="{9DA11070-32E8-480D-91FB-2C2116464FB0}"/>
          </ac:spMkLst>
        </pc:spChg>
      </pc:sldChg>
      <pc:sldChg chg="delSp mod delAnim">
        <pc:chgData name="Antonio Carlos Assumpção" userId="6220ee74a8c688f2" providerId="LiveId" clId="{31108CD3-CC06-472C-AA51-EDA0094DDC62}" dt="2024-03-09T18:08:31.063" v="43" actId="478"/>
        <pc:sldMkLst>
          <pc:docMk/>
          <pc:sldMk cId="2149022067" sldId="665"/>
        </pc:sldMkLst>
        <pc:spChg chg="del">
          <ac:chgData name="Antonio Carlos Assumpção" userId="6220ee74a8c688f2" providerId="LiveId" clId="{31108CD3-CC06-472C-AA51-EDA0094DDC62}" dt="2024-03-09T18:08:31.063" v="43" actId="478"/>
          <ac:spMkLst>
            <pc:docMk/>
            <pc:sldMk cId="2149022067" sldId="665"/>
            <ac:spMk id="4" creationId="{CFA3768E-565C-420E-BD32-B7620C1377B8}"/>
          </ac:spMkLst>
        </pc:spChg>
        <pc:spChg chg="del">
          <ac:chgData name="Antonio Carlos Assumpção" userId="6220ee74a8c688f2" providerId="LiveId" clId="{31108CD3-CC06-472C-AA51-EDA0094DDC62}" dt="2024-03-09T18:08:31.063" v="43" actId="478"/>
          <ac:spMkLst>
            <pc:docMk/>
            <pc:sldMk cId="2149022067" sldId="665"/>
            <ac:spMk id="7" creationId="{BC365F2B-FE7B-4441-8FA8-6977B417FB2C}"/>
          </ac:spMkLst>
        </pc:spChg>
        <pc:graphicFrameChg chg="del">
          <ac:chgData name="Antonio Carlos Assumpção" userId="6220ee74a8c688f2" providerId="LiveId" clId="{31108CD3-CC06-472C-AA51-EDA0094DDC62}" dt="2024-03-09T18:08:31.063" v="43" actId="478"/>
          <ac:graphicFrameMkLst>
            <pc:docMk/>
            <pc:sldMk cId="2149022067" sldId="665"/>
            <ac:graphicFrameMk id="6" creationId="{6146FF3A-9418-45CA-8D06-16FE4A3528CD}"/>
          </ac:graphicFrameMkLst>
        </pc:graphicFrameChg>
        <pc:cxnChg chg="del">
          <ac:chgData name="Antonio Carlos Assumpção" userId="6220ee74a8c688f2" providerId="LiveId" clId="{31108CD3-CC06-472C-AA51-EDA0094DDC62}" dt="2024-03-09T18:08:31.063" v="43" actId="478"/>
          <ac:cxnSpMkLst>
            <pc:docMk/>
            <pc:sldMk cId="2149022067" sldId="665"/>
            <ac:cxnSpMk id="9" creationId="{18631429-98F5-48E8-89D7-3990AF254D9E}"/>
          </ac:cxnSpMkLst>
        </pc:cxnChg>
      </pc:sldChg>
      <pc:sldChg chg="delSp mod delAnim">
        <pc:chgData name="Antonio Carlos Assumpção" userId="6220ee74a8c688f2" providerId="LiveId" clId="{31108CD3-CC06-472C-AA51-EDA0094DDC62}" dt="2024-03-09T18:08:33.914" v="44" actId="478"/>
        <pc:sldMkLst>
          <pc:docMk/>
          <pc:sldMk cId="2065478482" sldId="666"/>
        </pc:sldMkLst>
        <pc:spChg chg="del">
          <ac:chgData name="Antonio Carlos Assumpção" userId="6220ee74a8c688f2" providerId="LiveId" clId="{31108CD3-CC06-472C-AA51-EDA0094DDC62}" dt="2024-03-09T18:08:33.914" v="44" actId="478"/>
          <ac:spMkLst>
            <pc:docMk/>
            <pc:sldMk cId="2065478482" sldId="666"/>
            <ac:spMk id="4" creationId="{AF4F56A2-EA0C-42A3-AFE3-DE1C55A18602}"/>
          </ac:spMkLst>
        </pc:spChg>
      </pc:sldChg>
      <pc:sldChg chg="delSp mod delAnim">
        <pc:chgData name="Antonio Carlos Assumpção" userId="6220ee74a8c688f2" providerId="LiveId" clId="{31108CD3-CC06-472C-AA51-EDA0094DDC62}" dt="2024-03-09T18:08:44.775" v="46" actId="478"/>
        <pc:sldMkLst>
          <pc:docMk/>
          <pc:sldMk cId="973595355" sldId="667"/>
        </pc:sldMkLst>
        <pc:spChg chg="del">
          <ac:chgData name="Antonio Carlos Assumpção" userId="6220ee74a8c688f2" providerId="LiveId" clId="{31108CD3-CC06-472C-AA51-EDA0094DDC62}" dt="2024-03-09T18:08:44.775" v="46" actId="478"/>
          <ac:spMkLst>
            <pc:docMk/>
            <pc:sldMk cId="973595355" sldId="667"/>
            <ac:spMk id="4" creationId="{088D3710-C6EC-4499-A416-B36DC70EA56E}"/>
          </ac:spMkLst>
        </pc:spChg>
        <pc:spChg chg="del">
          <ac:chgData name="Antonio Carlos Assumpção" userId="6220ee74a8c688f2" providerId="LiveId" clId="{31108CD3-CC06-472C-AA51-EDA0094DDC62}" dt="2024-03-09T18:08:44.775" v="46" actId="478"/>
          <ac:spMkLst>
            <pc:docMk/>
            <pc:sldMk cId="973595355" sldId="667"/>
            <ac:spMk id="6" creationId="{4746B9AE-5A15-4158-B7B9-9DE78EEB1EF8}"/>
          </ac:spMkLst>
        </pc:spChg>
      </pc:sldChg>
      <pc:sldChg chg="delSp mod delAnim">
        <pc:chgData name="Antonio Carlos Assumpção" userId="6220ee74a8c688f2" providerId="LiveId" clId="{31108CD3-CC06-472C-AA51-EDA0094DDC62}" dt="2024-03-09T18:08:47.848" v="47" actId="478"/>
        <pc:sldMkLst>
          <pc:docMk/>
          <pc:sldMk cId="1257172468" sldId="668"/>
        </pc:sldMkLst>
        <pc:spChg chg="del">
          <ac:chgData name="Antonio Carlos Assumpção" userId="6220ee74a8c688f2" providerId="LiveId" clId="{31108CD3-CC06-472C-AA51-EDA0094DDC62}" dt="2024-03-09T18:08:47.848" v="47" actId="478"/>
          <ac:spMkLst>
            <pc:docMk/>
            <pc:sldMk cId="1257172468" sldId="668"/>
            <ac:spMk id="4" creationId="{8E4FD1DB-2F2A-42C8-9C75-D94DE21EBFC0}"/>
          </ac:spMkLst>
        </pc:spChg>
        <pc:spChg chg="del">
          <ac:chgData name="Antonio Carlos Assumpção" userId="6220ee74a8c688f2" providerId="LiveId" clId="{31108CD3-CC06-472C-AA51-EDA0094DDC62}" dt="2024-03-09T18:08:47.848" v="47" actId="478"/>
          <ac:spMkLst>
            <pc:docMk/>
            <pc:sldMk cId="1257172468" sldId="668"/>
            <ac:spMk id="6" creationId="{2062E4E6-D133-46C0-AFE2-A5D443EA5D96}"/>
          </ac:spMkLst>
        </pc:spChg>
        <pc:cxnChg chg="del">
          <ac:chgData name="Antonio Carlos Assumpção" userId="6220ee74a8c688f2" providerId="LiveId" clId="{31108CD3-CC06-472C-AA51-EDA0094DDC62}" dt="2024-03-09T18:08:47.848" v="47" actId="478"/>
          <ac:cxnSpMkLst>
            <pc:docMk/>
            <pc:sldMk cId="1257172468" sldId="668"/>
            <ac:cxnSpMk id="7" creationId="{65134875-3502-4A78-8500-46F5C344728E}"/>
          </ac:cxnSpMkLst>
        </pc:cxnChg>
      </pc:sldChg>
      <pc:sldChg chg="delSp mod delAnim">
        <pc:chgData name="Antonio Carlos Assumpção" userId="6220ee74a8c688f2" providerId="LiveId" clId="{31108CD3-CC06-472C-AA51-EDA0094DDC62}" dt="2024-03-09T18:09:02.399" v="50" actId="478"/>
        <pc:sldMkLst>
          <pc:docMk/>
          <pc:sldMk cId="3641869405" sldId="670"/>
        </pc:sldMkLst>
        <pc:spChg chg="del">
          <ac:chgData name="Antonio Carlos Assumpção" userId="6220ee74a8c688f2" providerId="LiveId" clId="{31108CD3-CC06-472C-AA51-EDA0094DDC62}" dt="2024-03-09T18:09:02.399" v="50" actId="478"/>
          <ac:spMkLst>
            <pc:docMk/>
            <pc:sldMk cId="3641869405" sldId="670"/>
            <ac:spMk id="6" creationId="{DEC47FAE-3CBA-4D78-87F3-A6A5AAAFCC4A}"/>
          </ac:spMkLst>
        </pc:spChg>
        <pc:graphicFrameChg chg="del">
          <ac:chgData name="Antonio Carlos Assumpção" userId="6220ee74a8c688f2" providerId="LiveId" clId="{31108CD3-CC06-472C-AA51-EDA0094DDC62}" dt="2024-03-09T18:09:02.399" v="50" actId="478"/>
          <ac:graphicFrameMkLst>
            <pc:docMk/>
            <pc:sldMk cId="3641869405" sldId="670"/>
            <ac:graphicFrameMk id="4" creationId="{9BC1CEC4-740A-4BF7-9C82-596F19CAACA9}"/>
          </ac:graphicFrameMkLst>
        </pc:graphicFrameChg>
        <pc:graphicFrameChg chg="del">
          <ac:chgData name="Antonio Carlos Assumpção" userId="6220ee74a8c688f2" providerId="LiveId" clId="{31108CD3-CC06-472C-AA51-EDA0094DDC62}" dt="2024-03-09T18:09:02.399" v="50" actId="478"/>
          <ac:graphicFrameMkLst>
            <pc:docMk/>
            <pc:sldMk cId="3641869405" sldId="670"/>
            <ac:graphicFrameMk id="9" creationId="{F2190D77-A433-4A0C-98B3-A7C0E641AE42}"/>
          </ac:graphicFrameMkLst>
        </pc:graphicFrameChg>
      </pc:sldChg>
      <pc:sldChg chg="delSp mod delAnim">
        <pc:chgData name="Antonio Carlos Assumpção" userId="6220ee74a8c688f2" providerId="LiveId" clId="{31108CD3-CC06-472C-AA51-EDA0094DDC62}" dt="2024-03-09T18:10:33.467" v="66" actId="478"/>
        <pc:sldMkLst>
          <pc:docMk/>
          <pc:sldMk cId="2379051291" sldId="671"/>
        </pc:sldMkLst>
        <pc:spChg chg="del">
          <ac:chgData name="Antonio Carlos Assumpção" userId="6220ee74a8c688f2" providerId="LiveId" clId="{31108CD3-CC06-472C-AA51-EDA0094DDC62}" dt="2024-03-09T18:10:33.467" v="66" actId="478"/>
          <ac:spMkLst>
            <pc:docMk/>
            <pc:sldMk cId="2379051291" sldId="671"/>
            <ac:spMk id="4" creationId="{F0EC0B3C-850E-4BF5-ABC1-50EE35035D1C}"/>
          </ac:spMkLst>
        </pc:spChg>
        <pc:spChg chg="del">
          <ac:chgData name="Antonio Carlos Assumpção" userId="6220ee74a8c688f2" providerId="LiveId" clId="{31108CD3-CC06-472C-AA51-EDA0094DDC62}" dt="2024-03-09T18:10:33.467" v="66" actId="478"/>
          <ac:spMkLst>
            <pc:docMk/>
            <pc:sldMk cId="2379051291" sldId="671"/>
            <ac:spMk id="6" creationId="{97532C79-6ACE-4540-A2B3-CC985FDD37BB}"/>
          </ac:spMkLst>
        </pc:spChg>
      </pc:sldChg>
      <pc:sldChg chg="delSp mod delAnim">
        <pc:chgData name="Antonio Carlos Assumpção" userId="6220ee74a8c688f2" providerId="LiveId" clId="{31108CD3-CC06-472C-AA51-EDA0094DDC62}" dt="2024-03-09T18:10:36.203" v="67" actId="478"/>
        <pc:sldMkLst>
          <pc:docMk/>
          <pc:sldMk cId="2351992054" sldId="672"/>
        </pc:sldMkLst>
        <pc:spChg chg="del">
          <ac:chgData name="Antonio Carlos Assumpção" userId="6220ee74a8c688f2" providerId="LiveId" clId="{31108CD3-CC06-472C-AA51-EDA0094DDC62}" dt="2024-03-09T18:10:36.203" v="67" actId="478"/>
          <ac:spMkLst>
            <pc:docMk/>
            <pc:sldMk cId="2351992054" sldId="672"/>
            <ac:spMk id="4" creationId="{197E737E-5C39-4649-B0DA-B4B43731E9A6}"/>
          </ac:spMkLst>
        </pc:spChg>
      </pc:sldChg>
      <pc:sldChg chg="delSp mod delAnim">
        <pc:chgData name="Antonio Carlos Assumpção" userId="6220ee74a8c688f2" providerId="LiveId" clId="{31108CD3-CC06-472C-AA51-EDA0094DDC62}" dt="2024-03-09T18:10:38.979" v="68" actId="478"/>
        <pc:sldMkLst>
          <pc:docMk/>
          <pc:sldMk cId="1008710603" sldId="674"/>
        </pc:sldMkLst>
        <pc:spChg chg="del">
          <ac:chgData name="Antonio Carlos Assumpção" userId="6220ee74a8c688f2" providerId="LiveId" clId="{31108CD3-CC06-472C-AA51-EDA0094DDC62}" dt="2024-03-09T18:10:38.979" v="68" actId="478"/>
          <ac:spMkLst>
            <pc:docMk/>
            <pc:sldMk cId="1008710603" sldId="674"/>
            <ac:spMk id="4" creationId="{DA606727-7BFC-495B-9836-50753475D619}"/>
          </ac:spMkLst>
        </pc:spChg>
      </pc:sldChg>
      <pc:sldChg chg="delSp mod delAnim">
        <pc:chgData name="Antonio Carlos Assumpção" userId="6220ee74a8c688f2" providerId="LiveId" clId="{31108CD3-CC06-472C-AA51-EDA0094DDC62}" dt="2024-03-09T18:07:41.851" v="35" actId="478"/>
        <pc:sldMkLst>
          <pc:docMk/>
          <pc:sldMk cId="3445552277" sldId="675"/>
        </pc:sldMkLst>
        <pc:spChg chg="del">
          <ac:chgData name="Antonio Carlos Assumpção" userId="6220ee74a8c688f2" providerId="LiveId" clId="{31108CD3-CC06-472C-AA51-EDA0094DDC62}" dt="2024-03-09T18:07:41.851" v="35" actId="478"/>
          <ac:spMkLst>
            <pc:docMk/>
            <pc:sldMk cId="3445552277" sldId="675"/>
            <ac:spMk id="4" creationId="{771605DA-3BBD-4379-A952-0EFEDAEE1756}"/>
          </ac:spMkLst>
        </pc:spChg>
        <pc:spChg chg="del">
          <ac:chgData name="Antonio Carlos Assumpção" userId="6220ee74a8c688f2" providerId="LiveId" clId="{31108CD3-CC06-472C-AA51-EDA0094DDC62}" dt="2024-03-09T18:07:41.851" v="35" actId="478"/>
          <ac:spMkLst>
            <pc:docMk/>
            <pc:sldMk cId="3445552277" sldId="675"/>
            <ac:spMk id="6" creationId="{1C73730B-2FF7-48F6-A8EC-2FCEC7F0DAC5}"/>
          </ac:spMkLst>
        </pc:spChg>
      </pc:sldChg>
      <pc:sldChg chg="delSp mod delAnim">
        <pc:chgData name="Antonio Carlos Assumpção" userId="6220ee74a8c688f2" providerId="LiveId" clId="{31108CD3-CC06-472C-AA51-EDA0094DDC62}" dt="2024-03-09T18:07:50.903" v="36" actId="478"/>
        <pc:sldMkLst>
          <pc:docMk/>
          <pc:sldMk cId="1578892350" sldId="676"/>
        </pc:sldMkLst>
        <pc:spChg chg="del">
          <ac:chgData name="Antonio Carlos Assumpção" userId="6220ee74a8c688f2" providerId="LiveId" clId="{31108CD3-CC06-472C-AA51-EDA0094DDC62}" dt="2024-03-09T18:07:50.903" v="36" actId="478"/>
          <ac:spMkLst>
            <pc:docMk/>
            <pc:sldMk cId="1578892350" sldId="676"/>
            <ac:spMk id="4" creationId="{EAE03F51-7E5C-4260-A507-9ABAB8CAA5FA}"/>
          </ac:spMkLst>
        </pc:spChg>
        <pc:spChg chg="del">
          <ac:chgData name="Antonio Carlos Assumpção" userId="6220ee74a8c688f2" providerId="LiveId" clId="{31108CD3-CC06-472C-AA51-EDA0094DDC62}" dt="2024-03-09T18:07:50.903" v="36" actId="478"/>
          <ac:spMkLst>
            <pc:docMk/>
            <pc:sldMk cId="1578892350" sldId="676"/>
            <ac:spMk id="6" creationId="{F47B650F-9B2D-46A9-BB57-21DFDBD7E47B}"/>
          </ac:spMkLst>
        </pc:spChg>
      </pc:sldChg>
      <pc:sldChg chg="delSp mod delAnim">
        <pc:chgData name="Antonio Carlos Assumpção" userId="6220ee74a8c688f2" providerId="LiveId" clId="{31108CD3-CC06-472C-AA51-EDA0094DDC62}" dt="2024-03-09T18:08:01.643" v="38" actId="478"/>
        <pc:sldMkLst>
          <pc:docMk/>
          <pc:sldMk cId="1210570192" sldId="677"/>
        </pc:sldMkLst>
        <pc:spChg chg="del">
          <ac:chgData name="Antonio Carlos Assumpção" userId="6220ee74a8c688f2" providerId="LiveId" clId="{31108CD3-CC06-472C-AA51-EDA0094DDC62}" dt="2024-03-09T18:08:01.643" v="38" actId="478"/>
          <ac:spMkLst>
            <pc:docMk/>
            <pc:sldMk cId="1210570192" sldId="677"/>
            <ac:spMk id="10" creationId="{B054F9E8-41FD-4925-8159-F2EB9BF1A495}"/>
          </ac:spMkLst>
        </pc:spChg>
        <pc:graphicFrameChg chg="del">
          <ac:chgData name="Antonio Carlos Assumpção" userId="6220ee74a8c688f2" providerId="LiveId" clId="{31108CD3-CC06-472C-AA51-EDA0094DDC62}" dt="2024-03-09T18:08:01.643" v="38" actId="478"/>
          <ac:graphicFrameMkLst>
            <pc:docMk/>
            <pc:sldMk cId="1210570192" sldId="677"/>
            <ac:graphicFrameMk id="4" creationId="{4CED5287-66F1-4D5F-B81F-5BB04381C39D}"/>
          </ac:graphicFrameMkLst>
        </pc:graphicFrameChg>
        <pc:graphicFrameChg chg="del">
          <ac:chgData name="Antonio Carlos Assumpção" userId="6220ee74a8c688f2" providerId="LiveId" clId="{31108CD3-CC06-472C-AA51-EDA0094DDC62}" dt="2024-03-09T18:08:01.643" v="38" actId="478"/>
          <ac:graphicFrameMkLst>
            <pc:docMk/>
            <pc:sldMk cId="1210570192" sldId="677"/>
            <ac:graphicFrameMk id="5" creationId="{72103F96-4F67-42F4-84FB-FC3F616A1075}"/>
          </ac:graphicFrameMkLst>
        </pc:graphicFrameChg>
        <pc:graphicFrameChg chg="del">
          <ac:chgData name="Antonio Carlos Assumpção" userId="6220ee74a8c688f2" providerId="LiveId" clId="{31108CD3-CC06-472C-AA51-EDA0094DDC62}" dt="2024-03-09T18:08:01.643" v="38" actId="478"/>
          <ac:graphicFrameMkLst>
            <pc:docMk/>
            <pc:sldMk cId="1210570192" sldId="677"/>
            <ac:graphicFrameMk id="7" creationId="{E036A111-307E-400E-9C6D-9FA7833FE46F}"/>
          </ac:graphicFrameMkLst>
        </pc:graphicFrameChg>
        <pc:graphicFrameChg chg="del">
          <ac:chgData name="Antonio Carlos Assumpção" userId="6220ee74a8c688f2" providerId="LiveId" clId="{31108CD3-CC06-472C-AA51-EDA0094DDC62}" dt="2024-03-09T18:08:01.643" v="38" actId="478"/>
          <ac:graphicFrameMkLst>
            <pc:docMk/>
            <pc:sldMk cId="1210570192" sldId="677"/>
            <ac:graphicFrameMk id="9" creationId="{FCCB81DB-45DC-4BD7-9A82-31FF1DCB1E15}"/>
          </ac:graphicFrameMkLst>
        </pc:graphicFrameChg>
      </pc:sldChg>
      <pc:sldChg chg="delSp mod delAnim">
        <pc:chgData name="Antonio Carlos Assumpção" userId="6220ee74a8c688f2" providerId="LiveId" clId="{31108CD3-CC06-472C-AA51-EDA0094DDC62}" dt="2024-03-09T18:07:54.823" v="37" actId="478"/>
        <pc:sldMkLst>
          <pc:docMk/>
          <pc:sldMk cId="1434542799" sldId="678"/>
        </pc:sldMkLst>
        <pc:spChg chg="del">
          <ac:chgData name="Antonio Carlos Assumpção" userId="6220ee74a8c688f2" providerId="LiveId" clId="{31108CD3-CC06-472C-AA51-EDA0094DDC62}" dt="2024-03-09T18:07:54.823" v="37" actId="478"/>
          <ac:spMkLst>
            <pc:docMk/>
            <pc:sldMk cId="1434542799" sldId="678"/>
            <ac:spMk id="4" creationId="{7C6C4764-F1AC-4F34-BFFA-5E580313EDFF}"/>
          </ac:spMkLst>
        </pc:spChg>
        <pc:spChg chg="del">
          <ac:chgData name="Antonio Carlos Assumpção" userId="6220ee74a8c688f2" providerId="LiveId" clId="{31108CD3-CC06-472C-AA51-EDA0094DDC62}" dt="2024-03-09T18:07:54.823" v="37" actId="478"/>
          <ac:spMkLst>
            <pc:docMk/>
            <pc:sldMk cId="1434542799" sldId="678"/>
            <ac:spMk id="6" creationId="{EA1AC212-CFBF-4B02-ADD9-CCA474114850}"/>
          </ac:spMkLst>
        </pc:spChg>
      </pc:sldChg>
      <pc:sldChg chg="delSp mod delAnim">
        <pc:chgData name="Antonio Carlos Assumpção" userId="6220ee74a8c688f2" providerId="LiveId" clId="{31108CD3-CC06-472C-AA51-EDA0094DDC62}" dt="2024-03-09T18:08:06.224" v="39" actId="478"/>
        <pc:sldMkLst>
          <pc:docMk/>
          <pc:sldMk cId="2262252286" sldId="679"/>
        </pc:sldMkLst>
        <pc:spChg chg="del">
          <ac:chgData name="Antonio Carlos Assumpção" userId="6220ee74a8c688f2" providerId="LiveId" clId="{31108CD3-CC06-472C-AA51-EDA0094DDC62}" dt="2024-03-09T18:08:06.224" v="39" actId="478"/>
          <ac:spMkLst>
            <pc:docMk/>
            <pc:sldMk cId="2262252286" sldId="679"/>
            <ac:spMk id="4" creationId="{84D4EA7B-922D-4535-9CBD-17F5B1CD8E7F}"/>
          </ac:spMkLst>
        </pc:spChg>
        <pc:spChg chg="del">
          <ac:chgData name="Antonio Carlos Assumpção" userId="6220ee74a8c688f2" providerId="LiveId" clId="{31108CD3-CC06-472C-AA51-EDA0094DDC62}" dt="2024-03-09T18:08:06.224" v="39" actId="478"/>
          <ac:spMkLst>
            <pc:docMk/>
            <pc:sldMk cId="2262252286" sldId="679"/>
            <ac:spMk id="6" creationId="{B6EDDCE6-2DE2-474D-AFF7-93A556505C33}"/>
          </ac:spMkLst>
        </pc:spChg>
      </pc:sldChg>
      <pc:sldChg chg="delSp mod delAnim">
        <pc:chgData name="Antonio Carlos Assumpção" userId="6220ee74a8c688f2" providerId="LiveId" clId="{31108CD3-CC06-472C-AA51-EDA0094DDC62}" dt="2024-03-09T18:08:09.886" v="40" actId="478"/>
        <pc:sldMkLst>
          <pc:docMk/>
          <pc:sldMk cId="2310802189" sldId="680"/>
        </pc:sldMkLst>
        <pc:spChg chg="del">
          <ac:chgData name="Antonio Carlos Assumpção" userId="6220ee74a8c688f2" providerId="LiveId" clId="{31108CD3-CC06-472C-AA51-EDA0094DDC62}" dt="2024-03-09T18:08:09.886" v="40" actId="478"/>
          <ac:spMkLst>
            <pc:docMk/>
            <pc:sldMk cId="2310802189" sldId="680"/>
            <ac:spMk id="4" creationId="{DAE1FFB7-CB9F-4969-BC50-0D22F542A348}"/>
          </ac:spMkLst>
        </pc:spChg>
        <pc:graphicFrameChg chg="del">
          <ac:chgData name="Antonio Carlos Assumpção" userId="6220ee74a8c688f2" providerId="LiveId" clId="{31108CD3-CC06-472C-AA51-EDA0094DDC62}" dt="2024-03-09T18:08:09.886" v="40" actId="478"/>
          <ac:graphicFrameMkLst>
            <pc:docMk/>
            <pc:sldMk cId="2310802189" sldId="680"/>
            <ac:graphicFrameMk id="6" creationId="{0F788B35-8A3E-49AC-9CE9-707D0A5996B7}"/>
          </ac:graphicFrameMkLst>
        </pc:graphicFrameChg>
      </pc:sldChg>
      <pc:sldChg chg="delSp mod delAnim">
        <pc:chgData name="Antonio Carlos Assumpção" userId="6220ee74a8c688f2" providerId="LiveId" clId="{31108CD3-CC06-472C-AA51-EDA0094DDC62}" dt="2024-03-09T18:09:07.066" v="51" actId="478"/>
        <pc:sldMkLst>
          <pc:docMk/>
          <pc:sldMk cId="2265952751" sldId="681"/>
        </pc:sldMkLst>
        <pc:spChg chg="del">
          <ac:chgData name="Antonio Carlos Assumpção" userId="6220ee74a8c688f2" providerId="LiveId" clId="{31108CD3-CC06-472C-AA51-EDA0094DDC62}" dt="2024-03-09T18:09:07.066" v="51" actId="478"/>
          <ac:spMkLst>
            <pc:docMk/>
            <pc:sldMk cId="2265952751" sldId="681"/>
            <ac:spMk id="4" creationId="{4D3ED663-6A77-4D22-8196-6E9A54DCC166}"/>
          </ac:spMkLst>
        </pc:spChg>
        <pc:spChg chg="del">
          <ac:chgData name="Antonio Carlos Assumpção" userId="6220ee74a8c688f2" providerId="LiveId" clId="{31108CD3-CC06-472C-AA51-EDA0094DDC62}" dt="2024-03-09T18:09:07.066" v="51" actId="478"/>
          <ac:spMkLst>
            <pc:docMk/>
            <pc:sldMk cId="2265952751" sldId="681"/>
            <ac:spMk id="7" creationId="{0CB0BC84-FA52-4AA5-A8CB-C75C4033055C}"/>
          </ac:spMkLst>
        </pc:spChg>
        <pc:spChg chg="del">
          <ac:chgData name="Antonio Carlos Assumpção" userId="6220ee74a8c688f2" providerId="LiveId" clId="{31108CD3-CC06-472C-AA51-EDA0094DDC62}" dt="2024-03-09T18:09:07.066" v="51" actId="478"/>
          <ac:spMkLst>
            <pc:docMk/>
            <pc:sldMk cId="2265952751" sldId="681"/>
            <ac:spMk id="8" creationId="{38581923-A598-4D11-8A63-53E6BE20BB10}"/>
          </ac:spMkLst>
        </pc:spChg>
        <pc:spChg chg="del">
          <ac:chgData name="Antonio Carlos Assumpção" userId="6220ee74a8c688f2" providerId="LiveId" clId="{31108CD3-CC06-472C-AA51-EDA0094DDC62}" dt="2024-03-09T18:09:07.066" v="51" actId="478"/>
          <ac:spMkLst>
            <pc:docMk/>
            <pc:sldMk cId="2265952751" sldId="681"/>
            <ac:spMk id="9" creationId="{DC0631E9-D6BB-4437-93AB-D0DD4CBF1AE6}"/>
          </ac:spMkLst>
        </pc:spChg>
        <pc:spChg chg="del">
          <ac:chgData name="Antonio Carlos Assumpção" userId="6220ee74a8c688f2" providerId="LiveId" clId="{31108CD3-CC06-472C-AA51-EDA0094DDC62}" dt="2024-03-09T18:09:07.066" v="51" actId="478"/>
          <ac:spMkLst>
            <pc:docMk/>
            <pc:sldMk cId="2265952751" sldId="681"/>
            <ac:spMk id="10" creationId="{008E1AA3-D4CB-4810-ABAB-9F01B12E4BD7}"/>
          </ac:spMkLst>
        </pc:spChg>
        <pc:spChg chg="del">
          <ac:chgData name="Antonio Carlos Assumpção" userId="6220ee74a8c688f2" providerId="LiveId" clId="{31108CD3-CC06-472C-AA51-EDA0094DDC62}" dt="2024-03-09T18:09:07.066" v="51" actId="478"/>
          <ac:spMkLst>
            <pc:docMk/>
            <pc:sldMk cId="2265952751" sldId="681"/>
            <ac:spMk id="11" creationId="{378AC934-8496-41B1-A35D-70CBD3402E2F}"/>
          </ac:spMkLst>
        </pc:spChg>
        <pc:spChg chg="del">
          <ac:chgData name="Antonio Carlos Assumpção" userId="6220ee74a8c688f2" providerId="LiveId" clId="{31108CD3-CC06-472C-AA51-EDA0094DDC62}" dt="2024-03-09T18:09:07.066" v="51" actId="478"/>
          <ac:spMkLst>
            <pc:docMk/>
            <pc:sldMk cId="2265952751" sldId="681"/>
            <ac:spMk id="12" creationId="{7105B6A6-7CE0-47C9-9237-C0D61EA40B96}"/>
          </ac:spMkLst>
        </pc:spChg>
        <pc:spChg chg="del">
          <ac:chgData name="Antonio Carlos Assumpção" userId="6220ee74a8c688f2" providerId="LiveId" clId="{31108CD3-CC06-472C-AA51-EDA0094DDC62}" dt="2024-03-09T18:09:07.066" v="51" actId="478"/>
          <ac:spMkLst>
            <pc:docMk/>
            <pc:sldMk cId="2265952751" sldId="681"/>
            <ac:spMk id="13" creationId="{2CCFC427-C511-463C-A0B7-8FB8223B8261}"/>
          </ac:spMkLst>
        </pc:spChg>
        <pc:spChg chg="del">
          <ac:chgData name="Antonio Carlos Assumpção" userId="6220ee74a8c688f2" providerId="LiveId" clId="{31108CD3-CC06-472C-AA51-EDA0094DDC62}" dt="2024-03-09T18:09:07.066" v="51" actId="478"/>
          <ac:spMkLst>
            <pc:docMk/>
            <pc:sldMk cId="2265952751" sldId="681"/>
            <ac:spMk id="14" creationId="{E6F3EC8C-3A57-4065-A41A-994C58499A10}"/>
          </ac:spMkLst>
        </pc:spChg>
        <pc:spChg chg="del">
          <ac:chgData name="Antonio Carlos Assumpção" userId="6220ee74a8c688f2" providerId="LiveId" clId="{31108CD3-CC06-472C-AA51-EDA0094DDC62}" dt="2024-03-09T18:09:07.066" v="51" actId="478"/>
          <ac:spMkLst>
            <pc:docMk/>
            <pc:sldMk cId="2265952751" sldId="681"/>
            <ac:spMk id="15" creationId="{05F55B66-CDC8-4C62-8FB7-4B757F872932}"/>
          </ac:spMkLst>
        </pc:spChg>
        <pc:spChg chg="del">
          <ac:chgData name="Antonio Carlos Assumpção" userId="6220ee74a8c688f2" providerId="LiveId" clId="{31108CD3-CC06-472C-AA51-EDA0094DDC62}" dt="2024-03-09T18:09:07.066" v="51" actId="478"/>
          <ac:spMkLst>
            <pc:docMk/>
            <pc:sldMk cId="2265952751" sldId="681"/>
            <ac:spMk id="16" creationId="{CDFBE3B4-65EE-456F-A74C-2DEBE141B862}"/>
          </ac:spMkLst>
        </pc:spChg>
        <pc:spChg chg="del">
          <ac:chgData name="Antonio Carlos Assumpção" userId="6220ee74a8c688f2" providerId="LiveId" clId="{31108CD3-CC06-472C-AA51-EDA0094DDC62}" dt="2024-03-09T18:09:07.066" v="51" actId="478"/>
          <ac:spMkLst>
            <pc:docMk/>
            <pc:sldMk cId="2265952751" sldId="681"/>
            <ac:spMk id="17" creationId="{26A94CC6-C254-463C-95D9-6E57B8A75EDA}"/>
          </ac:spMkLst>
        </pc:spChg>
        <pc:spChg chg="del">
          <ac:chgData name="Antonio Carlos Assumpção" userId="6220ee74a8c688f2" providerId="LiveId" clId="{31108CD3-CC06-472C-AA51-EDA0094DDC62}" dt="2024-03-09T18:09:07.066" v="51" actId="478"/>
          <ac:spMkLst>
            <pc:docMk/>
            <pc:sldMk cId="2265952751" sldId="681"/>
            <ac:spMk id="18" creationId="{868897B6-AED3-41E1-834D-A68C439A9BD6}"/>
          </ac:spMkLst>
        </pc:spChg>
        <pc:spChg chg="del">
          <ac:chgData name="Antonio Carlos Assumpção" userId="6220ee74a8c688f2" providerId="LiveId" clId="{31108CD3-CC06-472C-AA51-EDA0094DDC62}" dt="2024-03-09T18:09:07.066" v="51" actId="478"/>
          <ac:spMkLst>
            <pc:docMk/>
            <pc:sldMk cId="2265952751" sldId="681"/>
            <ac:spMk id="19" creationId="{EE3ED225-420D-4161-8EFB-3634CA088E15}"/>
          </ac:spMkLst>
        </pc:spChg>
        <pc:spChg chg="del">
          <ac:chgData name="Antonio Carlos Assumpção" userId="6220ee74a8c688f2" providerId="LiveId" clId="{31108CD3-CC06-472C-AA51-EDA0094DDC62}" dt="2024-03-09T18:09:07.066" v="51" actId="478"/>
          <ac:spMkLst>
            <pc:docMk/>
            <pc:sldMk cId="2265952751" sldId="681"/>
            <ac:spMk id="20" creationId="{128A0563-E27E-4F0E-9A24-287BE25E539D}"/>
          </ac:spMkLst>
        </pc:spChg>
        <pc:spChg chg="del">
          <ac:chgData name="Antonio Carlos Assumpção" userId="6220ee74a8c688f2" providerId="LiveId" clId="{31108CD3-CC06-472C-AA51-EDA0094DDC62}" dt="2024-03-09T18:09:07.066" v="51" actId="478"/>
          <ac:spMkLst>
            <pc:docMk/>
            <pc:sldMk cId="2265952751" sldId="681"/>
            <ac:spMk id="21" creationId="{7CB5CEFF-66B8-482A-B9BA-8B0222AD8676}"/>
          </ac:spMkLst>
        </pc:spChg>
        <pc:spChg chg="del">
          <ac:chgData name="Antonio Carlos Assumpção" userId="6220ee74a8c688f2" providerId="LiveId" clId="{31108CD3-CC06-472C-AA51-EDA0094DDC62}" dt="2024-03-09T18:09:07.066" v="51" actId="478"/>
          <ac:spMkLst>
            <pc:docMk/>
            <pc:sldMk cId="2265952751" sldId="681"/>
            <ac:spMk id="22" creationId="{977A3BEB-9676-4575-9CB8-44B3BD5BAA18}"/>
          </ac:spMkLst>
        </pc:spChg>
        <pc:spChg chg="del">
          <ac:chgData name="Antonio Carlos Assumpção" userId="6220ee74a8c688f2" providerId="LiveId" clId="{31108CD3-CC06-472C-AA51-EDA0094DDC62}" dt="2024-03-09T18:09:07.066" v="51" actId="478"/>
          <ac:spMkLst>
            <pc:docMk/>
            <pc:sldMk cId="2265952751" sldId="681"/>
            <ac:spMk id="23" creationId="{25C6AAA1-0365-4F68-A547-6BDD712D697D}"/>
          </ac:spMkLst>
        </pc:spChg>
        <pc:spChg chg="del">
          <ac:chgData name="Antonio Carlos Assumpção" userId="6220ee74a8c688f2" providerId="LiveId" clId="{31108CD3-CC06-472C-AA51-EDA0094DDC62}" dt="2024-03-09T18:09:07.066" v="51" actId="478"/>
          <ac:spMkLst>
            <pc:docMk/>
            <pc:sldMk cId="2265952751" sldId="681"/>
            <ac:spMk id="33" creationId="{0C0B49C8-1698-40A9-816C-D5BD47AAA456}"/>
          </ac:spMkLst>
        </pc:spChg>
        <pc:spChg chg="del">
          <ac:chgData name="Antonio Carlos Assumpção" userId="6220ee74a8c688f2" providerId="LiveId" clId="{31108CD3-CC06-472C-AA51-EDA0094DDC62}" dt="2024-03-09T18:09:07.066" v="51" actId="478"/>
          <ac:spMkLst>
            <pc:docMk/>
            <pc:sldMk cId="2265952751" sldId="681"/>
            <ac:spMk id="34" creationId="{4FC70813-92ED-4E53-85B9-8E8219BC5F25}"/>
          </ac:spMkLst>
        </pc:spChg>
        <pc:graphicFrameChg chg="del">
          <ac:chgData name="Antonio Carlos Assumpção" userId="6220ee74a8c688f2" providerId="LiveId" clId="{31108CD3-CC06-472C-AA51-EDA0094DDC62}" dt="2024-03-09T18:09:07.066" v="51" actId="478"/>
          <ac:graphicFrameMkLst>
            <pc:docMk/>
            <pc:sldMk cId="2265952751" sldId="681"/>
            <ac:graphicFrameMk id="24" creationId="{6782BB8B-A5F7-4109-B376-3C2ADFD7ADCE}"/>
          </ac:graphicFrameMkLst>
        </pc:graphicFrameChg>
        <pc:graphicFrameChg chg="del">
          <ac:chgData name="Antonio Carlos Assumpção" userId="6220ee74a8c688f2" providerId="LiveId" clId="{31108CD3-CC06-472C-AA51-EDA0094DDC62}" dt="2024-03-09T18:09:07.066" v="51" actId="478"/>
          <ac:graphicFrameMkLst>
            <pc:docMk/>
            <pc:sldMk cId="2265952751" sldId="681"/>
            <ac:graphicFrameMk id="25" creationId="{A76A10C5-D62C-4101-A4A9-C7F07F12CA47}"/>
          </ac:graphicFrameMkLst>
        </pc:graphicFrameChg>
        <pc:cxnChg chg="del">
          <ac:chgData name="Antonio Carlos Assumpção" userId="6220ee74a8c688f2" providerId="LiveId" clId="{31108CD3-CC06-472C-AA51-EDA0094DDC62}" dt="2024-03-09T18:09:07.066" v="51" actId="478"/>
          <ac:cxnSpMkLst>
            <pc:docMk/>
            <pc:sldMk cId="2265952751" sldId="681"/>
            <ac:cxnSpMk id="6" creationId="{ABF6CE50-C97A-4C5C-A2EB-B28121913F03}"/>
          </ac:cxnSpMkLst>
        </pc:cxnChg>
        <pc:cxnChg chg="del">
          <ac:chgData name="Antonio Carlos Assumpção" userId="6220ee74a8c688f2" providerId="LiveId" clId="{31108CD3-CC06-472C-AA51-EDA0094DDC62}" dt="2024-03-09T18:09:07.066" v="51" actId="478"/>
          <ac:cxnSpMkLst>
            <pc:docMk/>
            <pc:sldMk cId="2265952751" sldId="681"/>
            <ac:cxnSpMk id="36" creationId="{07AEE741-BBF8-4709-8D1A-E23BBCFFF143}"/>
          </ac:cxnSpMkLst>
        </pc:cxnChg>
      </pc:sldChg>
      <pc:sldChg chg="delSp mod delAnim">
        <pc:chgData name="Antonio Carlos Assumpção" userId="6220ee74a8c688f2" providerId="LiveId" clId="{31108CD3-CC06-472C-AA51-EDA0094DDC62}" dt="2024-03-09T18:09:10.159" v="52" actId="478"/>
        <pc:sldMkLst>
          <pc:docMk/>
          <pc:sldMk cId="1968277888" sldId="682"/>
        </pc:sldMkLst>
        <pc:spChg chg="del">
          <ac:chgData name="Antonio Carlos Assumpção" userId="6220ee74a8c688f2" providerId="LiveId" clId="{31108CD3-CC06-472C-AA51-EDA0094DDC62}" dt="2024-03-09T18:09:10.159" v="52" actId="478"/>
          <ac:spMkLst>
            <pc:docMk/>
            <pc:sldMk cId="1968277888" sldId="682"/>
            <ac:spMk id="4" creationId="{6AB20DD2-E379-4BC3-84D3-9EBBA7A51C1D}"/>
          </ac:spMkLst>
        </pc:spChg>
        <pc:graphicFrameChg chg="del">
          <ac:chgData name="Antonio Carlos Assumpção" userId="6220ee74a8c688f2" providerId="LiveId" clId="{31108CD3-CC06-472C-AA51-EDA0094DDC62}" dt="2024-03-09T18:09:10.159" v="52" actId="478"/>
          <ac:graphicFrameMkLst>
            <pc:docMk/>
            <pc:sldMk cId="1968277888" sldId="682"/>
            <ac:graphicFrameMk id="6" creationId="{383CBC6B-6738-49CB-B316-082F64BA73A8}"/>
          </ac:graphicFrameMkLst>
        </pc:graphicFrameChg>
        <pc:graphicFrameChg chg="del">
          <ac:chgData name="Antonio Carlos Assumpção" userId="6220ee74a8c688f2" providerId="LiveId" clId="{31108CD3-CC06-472C-AA51-EDA0094DDC62}" dt="2024-03-09T18:09:10.159" v="52" actId="478"/>
          <ac:graphicFrameMkLst>
            <pc:docMk/>
            <pc:sldMk cId="1968277888" sldId="682"/>
            <ac:graphicFrameMk id="8" creationId="{4B7A21A8-EDA1-4C43-813D-6FA492CF3831}"/>
          </ac:graphicFrameMkLst>
        </pc:graphicFrameChg>
        <pc:graphicFrameChg chg="del">
          <ac:chgData name="Antonio Carlos Assumpção" userId="6220ee74a8c688f2" providerId="LiveId" clId="{31108CD3-CC06-472C-AA51-EDA0094DDC62}" dt="2024-03-09T18:09:10.159" v="52" actId="478"/>
          <ac:graphicFrameMkLst>
            <pc:docMk/>
            <pc:sldMk cId="1968277888" sldId="682"/>
            <ac:graphicFrameMk id="10" creationId="{B3F272A7-43BB-4751-B3EE-68A79773235A}"/>
          </ac:graphicFrameMkLst>
        </pc:graphicFrameChg>
        <pc:graphicFrameChg chg="del">
          <ac:chgData name="Antonio Carlos Assumpção" userId="6220ee74a8c688f2" providerId="LiveId" clId="{31108CD3-CC06-472C-AA51-EDA0094DDC62}" dt="2024-03-09T18:09:10.159" v="52" actId="478"/>
          <ac:graphicFrameMkLst>
            <pc:docMk/>
            <pc:sldMk cId="1968277888" sldId="682"/>
            <ac:graphicFrameMk id="12" creationId="{F569F590-1120-4F42-9C5B-7C02B9D54889}"/>
          </ac:graphicFrameMkLst>
        </pc:graphicFrameChg>
      </pc:sldChg>
      <pc:sldChg chg="delSp mod delAnim">
        <pc:chgData name="Antonio Carlos Assumpção" userId="6220ee74a8c688f2" providerId="LiveId" clId="{31108CD3-CC06-472C-AA51-EDA0094DDC62}" dt="2024-03-09T18:09:13.521" v="53" actId="478"/>
        <pc:sldMkLst>
          <pc:docMk/>
          <pc:sldMk cId="3380192433" sldId="683"/>
        </pc:sldMkLst>
        <pc:spChg chg="del">
          <ac:chgData name="Antonio Carlos Assumpção" userId="6220ee74a8c688f2" providerId="LiveId" clId="{31108CD3-CC06-472C-AA51-EDA0094DDC62}" dt="2024-03-09T18:09:13.521" v="53" actId="478"/>
          <ac:spMkLst>
            <pc:docMk/>
            <pc:sldMk cId="3380192433" sldId="683"/>
            <ac:spMk id="4" creationId="{F4187888-8FA7-487D-BDB0-6D32320CEE3B}"/>
          </ac:spMkLst>
        </pc:spChg>
        <pc:spChg chg="del">
          <ac:chgData name="Antonio Carlos Assumpção" userId="6220ee74a8c688f2" providerId="LiveId" clId="{31108CD3-CC06-472C-AA51-EDA0094DDC62}" dt="2024-03-09T18:09:13.521" v="53" actId="478"/>
          <ac:spMkLst>
            <pc:docMk/>
            <pc:sldMk cId="3380192433" sldId="683"/>
            <ac:spMk id="6" creationId="{7006D9F0-052F-4A86-B7CF-8E63905DE529}"/>
          </ac:spMkLst>
        </pc:spChg>
      </pc:sldChg>
      <pc:sldChg chg="delSp mod delAnim">
        <pc:chgData name="Antonio Carlos Assumpção" userId="6220ee74a8c688f2" providerId="LiveId" clId="{31108CD3-CC06-472C-AA51-EDA0094DDC62}" dt="2024-03-09T18:09:16.904" v="54" actId="478"/>
        <pc:sldMkLst>
          <pc:docMk/>
          <pc:sldMk cId="2420728267" sldId="684"/>
        </pc:sldMkLst>
        <pc:spChg chg="del">
          <ac:chgData name="Antonio Carlos Assumpção" userId="6220ee74a8c688f2" providerId="LiveId" clId="{31108CD3-CC06-472C-AA51-EDA0094DDC62}" dt="2024-03-09T18:09:16.904" v="54" actId="478"/>
          <ac:spMkLst>
            <pc:docMk/>
            <pc:sldMk cId="2420728267" sldId="684"/>
            <ac:spMk id="4" creationId="{8155788A-C935-4623-94BE-2642AD66CB90}"/>
          </ac:spMkLst>
        </pc:spChg>
        <pc:spChg chg="del">
          <ac:chgData name="Antonio Carlos Assumpção" userId="6220ee74a8c688f2" providerId="LiveId" clId="{31108CD3-CC06-472C-AA51-EDA0094DDC62}" dt="2024-03-09T18:09:16.904" v="54" actId="478"/>
          <ac:spMkLst>
            <pc:docMk/>
            <pc:sldMk cId="2420728267" sldId="684"/>
            <ac:spMk id="6" creationId="{E13E7FF8-73BC-4F33-A61C-D52D0A7587CA}"/>
          </ac:spMkLst>
        </pc:spChg>
      </pc:sldChg>
      <pc:sldChg chg="delSp mod delAnim">
        <pc:chgData name="Antonio Carlos Assumpção" userId="6220ee74a8c688f2" providerId="LiveId" clId="{31108CD3-CC06-472C-AA51-EDA0094DDC62}" dt="2024-03-09T18:09:20.694" v="55" actId="478"/>
        <pc:sldMkLst>
          <pc:docMk/>
          <pc:sldMk cId="2980071242" sldId="685"/>
        </pc:sldMkLst>
        <pc:spChg chg="del">
          <ac:chgData name="Antonio Carlos Assumpção" userId="6220ee74a8c688f2" providerId="LiveId" clId="{31108CD3-CC06-472C-AA51-EDA0094DDC62}" dt="2024-03-09T18:09:20.694" v="55" actId="478"/>
          <ac:spMkLst>
            <pc:docMk/>
            <pc:sldMk cId="2980071242" sldId="685"/>
            <ac:spMk id="4" creationId="{104F89B2-7391-4116-AE31-A6956C95FD71}"/>
          </ac:spMkLst>
        </pc:spChg>
        <pc:spChg chg="del">
          <ac:chgData name="Antonio Carlos Assumpção" userId="6220ee74a8c688f2" providerId="LiveId" clId="{31108CD3-CC06-472C-AA51-EDA0094DDC62}" dt="2024-03-09T18:09:20.694" v="55" actId="478"/>
          <ac:spMkLst>
            <pc:docMk/>
            <pc:sldMk cId="2980071242" sldId="685"/>
            <ac:spMk id="6" creationId="{056F69A6-A347-4030-B9D2-BC2A54D2C03D}"/>
          </ac:spMkLst>
        </pc:spChg>
      </pc:sldChg>
      <pc:sldChg chg="delSp mod delAnim">
        <pc:chgData name="Antonio Carlos Assumpção" userId="6220ee74a8c688f2" providerId="LiveId" clId="{31108CD3-CC06-472C-AA51-EDA0094DDC62}" dt="2024-03-09T18:09:24.586" v="56" actId="478"/>
        <pc:sldMkLst>
          <pc:docMk/>
          <pc:sldMk cId="4236859183" sldId="686"/>
        </pc:sldMkLst>
        <pc:spChg chg="del">
          <ac:chgData name="Antonio Carlos Assumpção" userId="6220ee74a8c688f2" providerId="LiveId" clId="{31108CD3-CC06-472C-AA51-EDA0094DDC62}" dt="2024-03-09T18:09:24.586" v="56" actId="478"/>
          <ac:spMkLst>
            <pc:docMk/>
            <pc:sldMk cId="4236859183" sldId="686"/>
            <ac:spMk id="4" creationId="{DC047160-B56E-4789-95BF-9FB56383F763}"/>
          </ac:spMkLst>
        </pc:spChg>
        <pc:graphicFrameChg chg="del">
          <ac:chgData name="Antonio Carlos Assumpção" userId="6220ee74a8c688f2" providerId="LiveId" clId="{31108CD3-CC06-472C-AA51-EDA0094DDC62}" dt="2024-03-09T18:09:24.586" v="56" actId="478"/>
          <ac:graphicFrameMkLst>
            <pc:docMk/>
            <pc:sldMk cId="4236859183" sldId="686"/>
            <ac:graphicFrameMk id="6" creationId="{46F6E82E-14B5-4F3C-8726-C5DFECDB824B}"/>
          </ac:graphicFrameMkLst>
        </pc:graphicFrameChg>
        <pc:graphicFrameChg chg="del">
          <ac:chgData name="Antonio Carlos Assumpção" userId="6220ee74a8c688f2" providerId="LiveId" clId="{31108CD3-CC06-472C-AA51-EDA0094DDC62}" dt="2024-03-09T18:09:24.586" v="56" actId="478"/>
          <ac:graphicFrameMkLst>
            <pc:docMk/>
            <pc:sldMk cId="4236859183" sldId="686"/>
            <ac:graphicFrameMk id="8" creationId="{810A5F82-BA79-45C1-9E5A-76F6B624C8C2}"/>
          </ac:graphicFrameMkLst>
        </pc:graphicFrameChg>
        <pc:graphicFrameChg chg="del">
          <ac:chgData name="Antonio Carlos Assumpção" userId="6220ee74a8c688f2" providerId="LiveId" clId="{31108CD3-CC06-472C-AA51-EDA0094DDC62}" dt="2024-03-09T18:09:24.586" v="56" actId="478"/>
          <ac:graphicFrameMkLst>
            <pc:docMk/>
            <pc:sldMk cId="4236859183" sldId="686"/>
            <ac:graphicFrameMk id="10" creationId="{B81A4821-39C0-44C0-8F85-D3E7999F20BB}"/>
          </ac:graphicFrameMkLst>
        </pc:graphicFrameChg>
      </pc:sldChg>
      <pc:sldChg chg="delSp mod delAnim">
        <pc:chgData name="Antonio Carlos Assumpção" userId="6220ee74a8c688f2" providerId="LiveId" clId="{31108CD3-CC06-472C-AA51-EDA0094DDC62}" dt="2024-03-09T18:09:59.501" v="58" actId="478"/>
        <pc:sldMkLst>
          <pc:docMk/>
          <pc:sldMk cId="10518533" sldId="688"/>
        </pc:sldMkLst>
        <pc:spChg chg="del">
          <ac:chgData name="Antonio Carlos Assumpção" userId="6220ee74a8c688f2" providerId="LiveId" clId="{31108CD3-CC06-472C-AA51-EDA0094DDC62}" dt="2024-03-09T18:09:59.501" v="58" actId="478"/>
          <ac:spMkLst>
            <pc:docMk/>
            <pc:sldMk cId="10518533" sldId="688"/>
            <ac:spMk id="4" creationId="{A380D0FF-8141-43AD-B1D9-E7D74B38C550}"/>
          </ac:spMkLst>
        </pc:spChg>
        <pc:spChg chg="del">
          <ac:chgData name="Antonio Carlos Assumpção" userId="6220ee74a8c688f2" providerId="LiveId" clId="{31108CD3-CC06-472C-AA51-EDA0094DDC62}" dt="2024-03-09T18:09:59.501" v="58" actId="478"/>
          <ac:spMkLst>
            <pc:docMk/>
            <pc:sldMk cId="10518533" sldId="688"/>
            <ac:spMk id="6" creationId="{5C2120F5-F92C-43FA-993C-C2DDFDDC4F60}"/>
          </ac:spMkLst>
        </pc:spChg>
      </pc:sldChg>
      <pc:sldChg chg="delSp mod delAnim">
        <pc:chgData name="Antonio Carlos Assumpção" userId="6220ee74a8c688f2" providerId="LiveId" clId="{31108CD3-CC06-472C-AA51-EDA0094DDC62}" dt="2024-03-09T18:10:02.564" v="59" actId="478"/>
        <pc:sldMkLst>
          <pc:docMk/>
          <pc:sldMk cId="2513900777" sldId="689"/>
        </pc:sldMkLst>
        <pc:spChg chg="del">
          <ac:chgData name="Antonio Carlos Assumpção" userId="6220ee74a8c688f2" providerId="LiveId" clId="{31108CD3-CC06-472C-AA51-EDA0094DDC62}" dt="2024-03-09T18:10:02.564" v="59" actId="478"/>
          <ac:spMkLst>
            <pc:docMk/>
            <pc:sldMk cId="2513900777" sldId="689"/>
            <ac:spMk id="4" creationId="{6F73FC66-EEB0-4004-9950-A98F9F1D191C}"/>
          </ac:spMkLst>
        </pc:spChg>
        <pc:spChg chg="del">
          <ac:chgData name="Antonio Carlos Assumpção" userId="6220ee74a8c688f2" providerId="LiveId" clId="{31108CD3-CC06-472C-AA51-EDA0094DDC62}" dt="2024-03-09T18:10:02.564" v="59" actId="478"/>
          <ac:spMkLst>
            <pc:docMk/>
            <pc:sldMk cId="2513900777" sldId="689"/>
            <ac:spMk id="8" creationId="{2EC411D5-CA03-423D-A308-C3FE47948DFC}"/>
          </ac:spMkLst>
        </pc:spChg>
      </pc:sldChg>
      <pc:sldChg chg="delSp mod delAnim">
        <pc:chgData name="Antonio Carlos Assumpção" userId="6220ee74a8c688f2" providerId="LiveId" clId="{31108CD3-CC06-472C-AA51-EDA0094DDC62}" dt="2024-03-09T18:10:05.413" v="60" actId="478"/>
        <pc:sldMkLst>
          <pc:docMk/>
          <pc:sldMk cId="3213865420" sldId="690"/>
        </pc:sldMkLst>
        <pc:spChg chg="del">
          <ac:chgData name="Antonio Carlos Assumpção" userId="6220ee74a8c688f2" providerId="LiveId" clId="{31108CD3-CC06-472C-AA51-EDA0094DDC62}" dt="2024-03-09T18:10:05.413" v="60" actId="478"/>
          <ac:spMkLst>
            <pc:docMk/>
            <pc:sldMk cId="3213865420" sldId="690"/>
            <ac:spMk id="4" creationId="{78887E5B-3546-49A4-9CA2-9EF521B25AD8}"/>
          </ac:spMkLst>
        </pc:spChg>
        <pc:spChg chg="del">
          <ac:chgData name="Antonio Carlos Assumpção" userId="6220ee74a8c688f2" providerId="LiveId" clId="{31108CD3-CC06-472C-AA51-EDA0094DDC62}" dt="2024-03-09T18:10:05.413" v="60" actId="478"/>
          <ac:spMkLst>
            <pc:docMk/>
            <pc:sldMk cId="3213865420" sldId="690"/>
            <ac:spMk id="6" creationId="{F96259FA-A2D4-4A76-ACCA-EC6D6A0F12D3}"/>
          </ac:spMkLst>
        </pc:spChg>
      </pc:sldChg>
      <pc:sldChg chg="delSp modSp mod delAnim">
        <pc:chgData name="Antonio Carlos Assumpção" userId="6220ee74a8c688f2" providerId="LiveId" clId="{31108CD3-CC06-472C-AA51-EDA0094DDC62}" dt="2024-03-09T18:10:14.778" v="62" actId="6549"/>
        <pc:sldMkLst>
          <pc:docMk/>
          <pc:sldMk cId="3834739927" sldId="691"/>
        </pc:sldMkLst>
        <pc:spChg chg="mod">
          <ac:chgData name="Antonio Carlos Assumpção" userId="6220ee74a8c688f2" providerId="LiveId" clId="{31108CD3-CC06-472C-AA51-EDA0094DDC62}" dt="2024-03-09T18:10:14.778" v="62" actId="6549"/>
          <ac:spMkLst>
            <pc:docMk/>
            <pc:sldMk cId="3834739927" sldId="691"/>
            <ac:spMk id="3" creationId="{2305EED1-3D12-4D33-9CA0-7583C2CE4486}"/>
          </ac:spMkLst>
        </pc:spChg>
        <pc:spChg chg="del">
          <ac:chgData name="Antonio Carlos Assumpção" userId="6220ee74a8c688f2" providerId="LiveId" clId="{31108CD3-CC06-472C-AA51-EDA0094DDC62}" dt="2024-03-09T18:10:11.328" v="61" actId="478"/>
          <ac:spMkLst>
            <pc:docMk/>
            <pc:sldMk cId="3834739927" sldId="691"/>
            <ac:spMk id="7" creationId="{7EE1F62F-5F18-4CAB-A9EB-F4601FF83C30}"/>
          </ac:spMkLst>
        </pc:spChg>
      </pc:sldChg>
      <pc:sldChg chg="delSp mod delAnim">
        <pc:chgData name="Antonio Carlos Assumpção" userId="6220ee74a8c688f2" providerId="LiveId" clId="{31108CD3-CC06-472C-AA51-EDA0094DDC62}" dt="2024-03-09T18:10:24.342" v="63" actId="478"/>
        <pc:sldMkLst>
          <pc:docMk/>
          <pc:sldMk cId="2844525076" sldId="692"/>
        </pc:sldMkLst>
        <pc:spChg chg="del">
          <ac:chgData name="Antonio Carlos Assumpção" userId="6220ee74a8c688f2" providerId="LiveId" clId="{31108CD3-CC06-472C-AA51-EDA0094DDC62}" dt="2024-03-09T18:10:24.342" v="63" actId="478"/>
          <ac:spMkLst>
            <pc:docMk/>
            <pc:sldMk cId="2844525076" sldId="692"/>
            <ac:spMk id="4" creationId="{69461AFA-D379-4342-873A-F9C8E8D3B650}"/>
          </ac:spMkLst>
        </pc:spChg>
        <pc:spChg chg="del">
          <ac:chgData name="Antonio Carlos Assumpção" userId="6220ee74a8c688f2" providerId="LiveId" clId="{31108CD3-CC06-472C-AA51-EDA0094DDC62}" dt="2024-03-09T18:10:24.342" v="63" actId="478"/>
          <ac:spMkLst>
            <pc:docMk/>
            <pc:sldMk cId="2844525076" sldId="692"/>
            <ac:spMk id="6" creationId="{DCDC72CD-966D-47D5-8E1F-74A18E80FFC1}"/>
          </ac:spMkLst>
        </pc:spChg>
      </pc:sldChg>
      <pc:sldChg chg="delSp mod delAnim">
        <pc:chgData name="Antonio Carlos Assumpção" userId="6220ee74a8c688f2" providerId="LiveId" clId="{31108CD3-CC06-472C-AA51-EDA0094DDC62}" dt="2024-03-09T18:10:27.640" v="64" actId="478"/>
        <pc:sldMkLst>
          <pc:docMk/>
          <pc:sldMk cId="308869663" sldId="693"/>
        </pc:sldMkLst>
        <pc:spChg chg="del">
          <ac:chgData name="Antonio Carlos Assumpção" userId="6220ee74a8c688f2" providerId="LiveId" clId="{31108CD3-CC06-472C-AA51-EDA0094DDC62}" dt="2024-03-09T18:10:27.640" v="64" actId="478"/>
          <ac:spMkLst>
            <pc:docMk/>
            <pc:sldMk cId="308869663" sldId="693"/>
            <ac:spMk id="4" creationId="{C159B226-3AD4-484B-8ECB-A018E210B463}"/>
          </ac:spMkLst>
        </pc:spChg>
        <pc:spChg chg="del">
          <ac:chgData name="Antonio Carlos Assumpção" userId="6220ee74a8c688f2" providerId="LiveId" clId="{31108CD3-CC06-472C-AA51-EDA0094DDC62}" dt="2024-03-09T18:10:27.640" v="64" actId="478"/>
          <ac:spMkLst>
            <pc:docMk/>
            <pc:sldMk cId="308869663" sldId="693"/>
            <ac:spMk id="5" creationId="{3149DC5E-18F4-48F9-A7B5-441B7D1D85E7}"/>
          </ac:spMkLst>
        </pc:spChg>
      </pc:sldChg>
      <pc:sldChg chg="delSp mod delAnim">
        <pc:chgData name="Antonio Carlos Assumpção" userId="6220ee74a8c688f2" providerId="LiveId" clId="{31108CD3-CC06-472C-AA51-EDA0094DDC62}" dt="2024-03-09T18:10:30.573" v="65" actId="478"/>
        <pc:sldMkLst>
          <pc:docMk/>
          <pc:sldMk cId="2536415183" sldId="694"/>
        </pc:sldMkLst>
        <pc:spChg chg="del">
          <ac:chgData name="Antonio Carlos Assumpção" userId="6220ee74a8c688f2" providerId="LiveId" clId="{31108CD3-CC06-472C-AA51-EDA0094DDC62}" dt="2024-03-09T18:10:30.573" v="65" actId="478"/>
          <ac:spMkLst>
            <pc:docMk/>
            <pc:sldMk cId="2536415183" sldId="694"/>
            <ac:spMk id="4" creationId="{BA663EC3-AB19-4E50-88D3-BC085B82F472}"/>
          </ac:spMkLst>
        </pc:spChg>
        <pc:spChg chg="del">
          <ac:chgData name="Antonio Carlos Assumpção" userId="6220ee74a8c688f2" providerId="LiveId" clId="{31108CD3-CC06-472C-AA51-EDA0094DDC62}" dt="2024-03-09T18:10:30.573" v="65" actId="478"/>
          <ac:spMkLst>
            <pc:docMk/>
            <pc:sldMk cId="2536415183" sldId="694"/>
            <ac:spMk id="6" creationId="{A71FAD52-6A1F-43B6-B72B-546C9C166633}"/>
          </ac:spMkLst>
        </pc:spChg>
      </pc:sldChg>
      <pc:sldChg chg="delSp mod delAnim">
        <pc:chgData name="Antonio Carlos Assumpção" userId="6220ee74a8c688f2" providerId="LiveId" clId="{31108CD3-CC06-472C-AA51-EDA0094DDC62}" dt="2024-03-09T18:10:42.313" v="69" actId="478"/>
        <pc:sldMkLst>
          <pc:docMk/>
          <pc:sldMk cId="3704003695" sldId="696"/>
        </pc:sldMkLst>
        <pc:spChg chg="del">
          <ac:chgData name="Antonio Carlos Assumpção" userId="6220ee74a8c688f2" providerId="LiveId" clId="{31108CD3-CC06-472C-AA51-EDA0094DDC62}" dt="2024-03-09T18:10:42.313" v="69" actId="478"/>
          <ac:spMkLst>
            <pc:docMk/>
            <pc:sldMk cId="3704003695" sldId="696"/>
            <ac:spMk id="5" creationId="{6136842C-3EC0-473B-AD77-0F8D1F585D8A}"/>
          </ac:spMkLst>
        </pc:spChg>
      </pc:sldChg>
      <pc:sldChg chg="delSp mod delAnim">
        <pc:chgData name="Antonio Carlos Assumpção" userId="6220ee74a8c688f2" providerId="LiveId" clId="{31108CD3-CC06-472C-AA51-EDA0094DDC62}" dt="2024-03-09T18:10:45.402" v="70" actId="478"/>
        <pc:sldMkLst>
          <pc:docMk/>
          <pc:sldMk cId="3323238895" sldId="698"/>
        </pc:sldMkLst>
        <pc:spChg chg="del">
          <ac:chgData name="Antonio Carlos Assumpção" userId="6220ee74a8c688f2" providerId="LiveId" clId="{31108CD3-CC06-472C-AA51-EDA0094DDC62}" dt="2024-03-09T18:10:45.402" v="70" actId="478"/>
          <ac:spMkLst>
            <pc:docMk/>
            <pc:sldMk cId="3323238895" sldId="698"/>
            <ac:spMk id="4" creationId="{467D7AA2-47EA-4A62-9089-41FA5FDAF952}"/>
          </ac:spMkLst>
        </pc:spChg>
      </pc:sldChg>
      <pc:sldChg chg="delSp mod delAnim">
        <pc:chgData name="Antonio Carlos Assumpção" userId="6220ee74a8c688f2" providerId="LiveId" clId="{31108CD3-CC06-472C-AA51-EDA0094DDC62}" dt="2024-03-09T18:10:49.437" v="71" actId="478"/>
        <pc:sldMkLst>
          <pc:docMk/>
          <pc:sldMk cId="3037143672" sldId="699"/>
        </pc:sldMkLst>
        <pc:spChg chg="del">
          <ac:chgData name="Antonio Carlos Assumpção" userId="6220ee74a8c688f2" providerId="LiveId" clId="{31108CD3-CC06-472C-AA51-EDA0094DDC62}" dt="2024-03-09T18:10:49.437" v="71" actId="478"/>
          <ac:spMkLst>
            <pc:docMk/>
            <pc:sldMk cId="3037143672" sldId="699"/>
            <ac:spMk id="4" creationId="{6CCF7A77-E89F-4B2A-B56F-AC44F04A5004}"/>
          </ac:spMkLst>
        </pc:spChg>
        <pc:spChg chg="del">
          <ac:chgData name="Antonio Carlos Assumpção" userId="6220ee74a8c688f2" providerId="LiveId" clId="{31108CD3-CC06-472C-AA51-EDA0094DDC62}" dt="2024-03-09T18:10:49.437" v="71" actId="478"/>
          <ac:spMkLst>
            <pc:docMk/>
            <pc:sldMk cId="3037143672" sldId="699"/>
            <ac:spMk id="8" creationId="{782C2CAC-3591-42A9-8E0E-CF755D8656F2}"/>
          </ac:spMkLst>
        </pc:spChg>
      </pc:sldChg>
      <pc:sldChg chg="delSp mod delAnim">
        <pc:chgData name="Antonio Carlos Assumpção" userId="6220ee74a8c688f2" providerId="LiveId" clId="{31108CD3-CC06-472C-AA51-EDA0094DDC62}" dt="2024-03-09T18:10:54.311" v="72" actId="478"/>
        <pc:sldMkLst>
          <pc:docMk/>
          <pc:sldMk cId="1577976299" sldId="700"/>
        </pc:sldMkLst>
        <pc:spChg chg="del">
          <ac:chgData name="Antonio Carlos Assumpção" userId="6220ee74a8c688f2" providerId="LiveId" clId="{31108CD3-CC06-472C-AA51-EDA0094DDC62}" dt="2024-03-09T18:10:54.311" v="72" actId="478"/>
          <ac:spMkLst>
            <pc:docMk/>
            <pc:sldMk cId="1577976299" sldId="700"/>
            <ac:spMk id="4" creationId="{A004BAAF-ACAE-4674-BEB0-C5A7E58EA9EA}"/>
          </ac:spMkLst>
        </pc:spChg>
      </pc:sldChg>
      <pc:sldChg chg="delSp mod delAnim">
        <pc:chgData name="Antonio Carlos Assumpção" userId="6220ee74a8c688f2" providerId="LiveId" clId="{31108CD3-CC06-472C-AA51-EDA0094DDC62}" dt="2024-03-09T18:08:54.148" v="49" actId="478"/>
        <pc:sldMkLst>
          <pc:docMk/>
          <pc:sldMk cId="1841624552" sldId="737"/>
        </pc:sldMkLst>
        <pc:spChg chg="del">
          <ac:chgData name="Antonio Carlos Assumpção" userId="6220ee74a8c688f2" providerId="LiveId" clId="{31108CD3-CC06-472C-AA51-EDA0094DDC62}" dt="2024-03-09T18:08:54.148" v="49" actId="478"/>
          <ac:spMkLst>
            <pc:docMk/>
            <pc:sldMk cId="1841624552" sldId="737"/>
            <ac:spMk id="3" creationId="{06201887-9227-479A-B2A3-5AD3403F3171}"/>
          </ac:spMkLst>
        </pc:spChg>
      </pc:sldChg>
      <pc:sldChg chg="delSp mod delAnim">
        <pc:chgData name="Antonio Carlos Assumpção" userId="6220ee74a8c688f2" providerId="LiveId" clId="{31108CD3-CC06-472C-AA51-EDA0094DDC62}" dt="2024-03-09T18:09:30.536" v="57" actId="478"/>
        <pc:sldMkLst>
          <pc:docMk/>
          <pc:sldMk cId="558816215" sldId="740"/>
        </pc:sldMkLst>
        <pc:spChg chg="del">
          <ac:chgData name="Antonio Carlos Assumpção" userId="6220ee74a8c688f2" providerId="LiveId" clId="{31108CD3-CC06-472C-AA51-EDA0094DDC62}" dt="2024-03-09T18:09:30.536" v="57" actId="478"/>
          <ac:spMkLst>
            <pc:docMk/>
            <pc:sldMk cId="558816215" sldId="740"/>
            <ac:spMk id="2" creationId="{5D3C67AF-02E5-46A6-BA6A-2BAEB7219694}"/>
          </ac:spMkLst>
        </pc:spChg>
        <pc:spChg chg="del">
          <ac:chgData name="Antonio Carlos Assumpção" userId="6220ee74a8c688f2" providerId="LiveId" clId="{31108CD3-CC06-472C-AA51-EDA0094DDC62}" dt="2024-03-09T18:09:30.536" v="57" actId="478"/>
          <ac:spMkLst>
            <pc:docMk/>
            <pc:sldMk cId="558816215" sldId="740"/>
            <ac:spMk id="3" creationId="{D12F552B-373A-471D-919F-305A66788FBF}"/>
          </ac:spMkLst>
        </pc:spChg>
      </pc:sldChg>
      <pc:sldChg chg="delSp mod delAnim">
        <pc:chgData name="Antonio Carlos Assumpção" userId="6220ee74a8c688f2" providerId="LiveId" clId="{31108CD3-CC06-472C-AA51-EDA0094DDC62}" dt="2024-03-09T18:04:38.045" v="0" actId="478"/>
        <pc:sldMkLst>
          <pc:docMk/>
          <pc:sldMk cId="2956362347" sldId="744"/>
        </pc:sldMkLst>
        <pc:spChg chg="del">
          <ac:chgData name="Antonio Carlos Assumpção" userId="6220ee74a8c688f2" providerId="LiveId" clId="{31108CD3-CC06-472C-AA51-EDA0094DDC62}" dt="2024-03-09T18:04:38.045" v="0" actId="478"/>
          <ac:spMkLst>
            <pc:docMk/>
            <pc:sldMk cId="2956362347" sldId="744"/>
            <ac:spMk id="2" creationId="{B5F3C0C2-E575-43F6-A246-50A3F49B964B}"/>
          </ac:spMkLst>
        </pc:spChg>
        <pc:spChg chg="del">
          <ac:chgData name="Antonio Carlos Assumpção" userId="6220ee74a8c688f2" providerId="LiveId" clId="{31108CD3-CC06-472C-AA51-EDA0094DDC62}" dt="2024-03-09T18:04:38.045" v="0" actId="478"/>
          <ac:spMkLst>
            <pc:docMk/>
            <pc:sldMk cId="2956362347" sldId="744"/>
            <ac:spMk id="3" creationId="{9C258DA3-5E04-4317-9433-7C46539837FD}"/>
          </ac:spMkLst>
        </pc:spChg>
      </pc:sldChg>
      <pc:sldChg chg="delSp mod delAnim">
        <pc:chgData name="Antonio Carlos Assumpção" userId="6220ee74a8c688f2" providerId="LiveId" clId="{31108CD3-CC06-472C-AA51-EDA0094DDC62}" dt="2024-03-09T18:05:46.659" v="10" actId="478"/>
        <pc:sldMkLst>
          <pc:docMk/>
          <pc:sldMk cId="2108503497" sldId="745"/>
        </pc:sldMkLst>
        <pc:spChg chg="del">
          <ac:chgData name="Antonio Carlos Assumpção" userId="6220ee74a8c688f2" providerId="LiveId" clId="{31108CD3-CC06-472C-AA51-EDA0094DDC62}" dt="2024-03-09T18:05:46.659" v="10" actId="478"/>
          <ac:spMkLst>
            <pc:docMk/>
            <pc:sldMk cId="2108503497" sldId="745"/>
            <ac:spMk id="2" creationId="{65D6034D-6829-421E-B04E-34E64F1C68BC}"/>
          </ac:spMkLst>
        </pc:spChg>
      </pc:sldChg>
      <pc:sldChg chg="delSp mod delAnim">
        <pc:chgData name="Antonio Carlos Assumpção" userId="6220ee74a8c688f2" providerId="LiveId" clId="{31108CD3-CC06-472C-AA51-EDA0094DDC62}" dt="2024-03-09T18:04:47.373" v="3" actId="478"/>
        <pc:sldMkLst>
          <pc:docMk/>
          <pc:sldMk cId="1607804047" sldId="748"/>
        </pc:sldMkLst>
        <pc:spChg chg="del">
          <ac:chgData name="Antonio Carlos Assumpção" userId="6220ee74a8c688f2" providerId="LiveId" clId="{31108CD3-CC06-472C-AA51-EDA0094DDC62}" dt="2024-03-09T18:04:47.373" v="3" actId="478"/>
          <ac:spMkLst>
            <pc:docMk/>
            <pc:sldMk cId="1607804047" sldId="748"/>
            <ac:spMk id="3" creationId="{ABD7B4DA-89AE-48B0-A236-AAB22530C42C}"/>
          </ac:spMkLst>
        </pc:spChg>
        <pc:graphicFrameChg chg="del">
          <ac:chgData name="Antonio Carlos Assumpção" userId="6220ee74a8c688f2" providerId="LiveId" clId="{31108CD3-CC06-472C-AA51-EDA0094DDC62}" dt="2024-03-09T18:04:47.373" v="3" actId="478"/>
          <ac:graphicFrameMkLst>
            <pc:docMk/>
            <pc:sldMk cId="1607804047" sldId="748"/>
            <ac:graphicFrameMk id="2" creationId="{01D45571-2042-47D4-AD1E-23C4C201D01C}"/>
          </ac:graphicFrameMkLst>
        </pc:graphicFrameChg>
      </pc:sldChg>
      <pc:sldChg chg="delSp mod delAnim">
        <pc:chgData name="Antonio Carlos Assumpção" userId="6220ee74a8c688f2" providerId="LiveId" clId="{31108CD3-CC06-472C-AA51-EDA0094DDC62}" dt="2024-03-09T18:04:51.676" v="4" actId="478"/>
        <pc:sldMkLst>
          <pc:docMk/>
          <pc:sldMk cId="1091661294" sldId="749"/>
        </pc:sldMkLst>
        <pc:spChg chg="del">
          <ac:chgData name="Antonio Carlos Assumpção" userId="6220ee74a8c688f2" providerId="LiveId" clId="{31108CD3-CC06-472C-AA51-EDA0094DDC62}" dt="2024-03-09T18:04:51.676" v="4" actId="478"/>
          <ac:spMkLst>
            <pc:docMk/>
            <pc:sldMk cId="1091661294" sldId="749"/>
            <ac:spMk id="2" creationId="{DCDF5FBD-1B17-44D5-A667-94D9F518FF9B}"/>
          </ac:spMkLst>
        </pc:spChg>
        <pc:spChg chg="del">
          <ac:chgData name="Antonio Carlos Assumpção" userId="6220ee74a8c688f2" providerId="LiveId" clId="{31108CD3-CC06-472C-AA51-EDA0094DDC62}" dt="2024-03-09T18:04:51.676" v="4" actId="478"/>
          <ac:spMkLst>
            <pc:docMk/>
            <pc:sldMk cId="1091661294" sldId="749"/>
            <ac:spMk id="4" creationId="{925A1BDE-A959-40E7-AE6E-890EE7F9C047}"/>
          </ac:spMkLst>
        </pc:spChg>
        <pc:graphicFrameChg chg="del">
          <ac:chgData name="Antonio Carlos Assumpção" userId="6220ee74a8c688f2" providerId="LiveId" clId="{31108CD3-CC06-472C-AA51-EDA0094DDC62}" dt="2024-03-09T18:04:51.676" v="4" actId="478"/>
          <ac:graphicFrameMkLst>
            <pc:docMk/>
            <pc:sldMk cId="1091661294" sldId="749"/>
            <ac:graphicFrameMk id="7" creationId="{82A09673-8463-433E-969D-2C02FFA90A79}"/>
          </ac:graphicFrameMkLst>
        </pc:graphicFrameChg>
      </pc:sldChg>
      <pc:sldChg chg="delSp mod delAnim">
        <pc:chgData name="Antonio Carlos Assumpção" userId="6220ee74a8c688f2" providerId="LiveId" clId="{31108CD3-CC06-472C-AA51-EDA0094DDC62}" dt="2024-03-09T18:05:00.355" v="5" actId="478"/>
        <pc:sldMkLst>
          <pc:docMk/>
          <pc:sldMk cId="2592120451" sldId="752"/>
        </pc:sldMkLst>
        <pc:spChg chg="del">
          <ac:chgData name="Antonio Carlos Assumpção" userId="6220ee74a8c688f2" providerId="LiveId" clId="{31108CD3-CC06-472C-AA51-EDA0094DDC62}" dt="2024-03-09T18:05:00.355" v="5" actId="478"/>
          <ac:spMkLst>
            <pc:docMk/>
            <pc:sldMk cId="2592120451" sldId="752"/>
            <ac:spMk id="2" creationId="{E5C53FFF-F724-4D3C-A7B0-ADC0912C26C9}"/>
          </ac:spMkLst>
        </pc:spChg>
        <pc:graphicFrameChg chg="del">
          <ac:chgData name="Antonio Carlos Assumpção" userId="6220ee74a8c688f2" providerId="LiveId" clId="{31108CD3-CC06-472C-AA51-EDA0094DDC62}" dt="2024-03-09T18:05:00.355" v="5" actId="478"/>
          <ac:graphicFrameMkLst>
            <pc:docMk/>
            <pc:sldMk cId="2592120451" sldId="752"/>
            <ac:graphicFrameMk id="4" creationId="{20135787-2D8D-401C-BBFE-402A83F178F2}"/>
          </ac:graphicFrameMkLst>
        </pc:graphicFrameChg>
      </pc:sldChg>
      <pc:sldChg chg="delSp mod delAnim">
        <pc:chgData name="Antonio Carlos Assumpção" userId="6220ee74a8c688f2" providerId="LiveId" clId="{31108CD3-CC06-472C-AA51-EDA0094DDC62}" dt="2024-03-09T18:05:14.911" v="6" actId="478"/>
        <pc:sldMkLst>
          <pc:docMk/>
          <pc:sldMk cId="1364907117" sldId="754"/>
        </pc:sldMkLst>
        <pc:spChg chg="del">
          <ac:chgData name="Antonio Carlos Assumpção" userId="6220ee74a8c688f2" providerId="LiveId" clId="{31108CD3-CC06-472C-AA51-EDA0094DDC62}" dt="2024-03-09T18:05:14.911" v="6" actId="478"/>
          <ac:spMkLst>
            <pc:docMk/>
            <pc:sldMk cId="1364907117" sldId="754"/>
            <ac:spMk id="13" creationId="{063AB1BD-AC35-4635-A913-02924C71B9EB}"/>
          </ac:spMkLst>
        </pc:spChg>
        <pc:graphicFrameChg chg="del">
          <ac:chgData name="Antonio Carlos Assumpção" userId="6220ee74a8c688f2" providerId="LiveId" clId="{31108CD3-CC06-472C-AA51-EDA0094DDC62}" dt="2024-03-09T18:05:14.911" v="6" actId="478"/>
          <ac:graphicFrameMkLst>
            <pc:docMk/>
            <pc:sldMk cId="1364907117" sldId="754"/>
            <ac:graphicFrameMk id="2" creationId="{951CD7CF-C1EC-4673-9D9A-C646343ACA12}"/>
          </ac:graphicFrameMkLst>
        </pc:graphicFrameChg>
        <pc:graphicFrameChg chg="del">
          <ac:chgData name="Antonio Carlos Assumpção" userId="6220ee74a8c688f2" providerId="LiveId" clId="{31108CD3-CC06-472C-AA51-EDA0094DDC62}" dt="2024-03-09T18:05:14.911" v="6" actId="478"/>
          <ac:graphicFrameMkLst>
            <pc:docMk/>
            <pc:sldMk cId="1364907117" sldId="754"/>
            <ac:graphicFrameMk id="3" creationId="{71E892D3-7D58-48BD-AF06-099E8FE18147}"/>
          </ac:graphicFrameMkLst>
        </pc:graphicFrameChg>
        <pc:graphicFrameChg chg="del">
          <ac:chgData name="Antonio Carlos Assumpção" userId="6220ee74a8c688f2" providerId="LiveId" clId="{31108CD3-CC06-472C-AA51-EDA0094DDC62}" dt="2024-03-09T18:05:14.911" v="6" actId="478"/>
          <ac:graphicFrameMkLst>
            <pc:docMk/>
            <pc:sldMk cId="1364907117" sldId="754"/>
            <ac:graphicFrameMk id="10" creationId="{8EB87505-8216-43C0-9C64-A09660EB150D}"/>
          </ac:graphicFrameMkLst>
        </pc:graphicFrameChg>
        <pc:graphicFrameChg chg="del">
          <ac:chgData name="Antonio Carlos Assumpção" userId="6220ee74a8c688f2" providerId="LiveId" clId="{31108CD3-CC06-472C-AA51-EDA0094DDC62}" dt="2024-03-09T18:05:14.911" v="6" actId="478"/>
          <ac:graphicFrameMkLst>
            <pc:docMk/>
            <pc:sldMk cId="1364907117" sldId="754"/>
            <ac:graphicFrameMk id="12" creationId="{A0ABDAF8-2F5C-437E-8697-3C9DD317FF8D}"/>
          </ac:graphicFrameMkLst>
        </pc:graphicFrameChg>
      </pc:sldChg>
      <pc:sldChg chg="delSp mod delAnim">
        <pc:chgData name="Antonio Carlos Assumpção" userId="6220ee74a8c688f2" providerId="LiveId" clId="{31108CD3-CC06-472C-AA51-EDA0094DDC62}" dt="2024-03-09T18:05:51.994" v="11" actId="478"/>
        <pc:sldMkLst>
          <pc:docMk/>
          <pc:sldMk cId="427358966" sldId="757"/>
        </pc:sldMkLst>
        <pc:spChg chg="del">
          <ac:chgData name="Antonio Carlos Assumpção" userId="6220ee74a8c688f2" providerId="LiveId" clId="{31108CD3-CC06-472C-AA51-EDA0094DDC62}" dt="2024-03-09T18:05:51.994" v="11" actId="478"/>
          <ac:spMkLst>
            <pc:docMk/>
            <pc:sldMk cId="427358966" sldId="757"/>
            <ac:spMk id="2" creationId="{13385889-A5F4-4ACD-A9F9-E6450EE3FB76}"/>
          </ac:spMkLst>
        </pc:spChg>
        <pc:spChg chg="del">
          <ac:chgData name="Antonio Carlos Assumpção" userId="6220ee74a8c688f2" providerId="LiveId" clId="{31108CD3-CC06-472C-AA51-EDA0094DDC62}" dt="2024-03-09T18:05:51.994" v="11" actId="478"/>
          <ac:spMkLst>
            <pc:docMk/>
            <pc:sldMk cId="427358966" sldId="757"/>
            <ac:spMk id="3" creationId="{15907B50-11A7-4045-95E0-015E01336EF3}"/>
          </ac:spMkLst>
        </pc:spChg>
      </pc:sldChg>
      <pc:sldChg chg="delSp mod delAnim">
        <pc:chgData name="Antonio Carlos Assumpção" userId="6220ee74a8c688f2" providerId="LiveId" clId="{31108CD3-CC06-472C-AA51-EDA0094DDC62}" dt="2024-03-09T18:05:57.388" v="12" actId="478"/>
        <pc:sldMkLst>
          <pc:docMk/>
          <pc:sldMk cId="498049043" sldId="758"/>
        </pc:sldMkLst>
        <pc:spChg chg="del">
          <ac:chgData name="Antonio Carlos Assumpção" userId="6220ee74a8c688f2" providerId="LiveId" clId="{31108CD3-CC06-472C-AA51-EDA0094DDC62}" dt="2024-03-09T18:05:57.388" v="12" actId="478"/>
          <ac:spMkLst>
            <pc:docMk/>
            <pc:sldMk cId="498049043" sldId="758"/>
            <ac:spMk id="5" creationId="{8C167043-5E95-4061-9436-9F77B0B55DC2}"/>
          </ac:spMkLst>
        </pc:spChg>
      </pc:sldChg>
      <pc:sldChg chg="delSp mod delAnim">
        <pc:chgData name="Antonio Carlos Assumpção" userId="6220ee74a8c688f2" providerId="LiveId" clId="{31108CD3-CC06-472C-AA51-EDA0094DDC62}" dt="2024-03-09T18:06:05.741" v="13" actId="478"/>
        <pc:sldMkLst>
          <pc:docMk/>
          <pc:sldMk cId="2877244452" sldId="762"/>
        </pc:sldMkLst>
        <pc:spChg chg="del">
          <ac:chgData name="Antonio Carlos Assumpção" userId="6220ee74a8c688f2" providerId="LiveId" clId="{31108CD3-CC06-472C-AA51-EDA0094DDC62}" dt="2024-03-09T18:06:05.741" v="13" actId="478"/>
          <ac:spMkLst>
            <pc:docMk/>
            <pc:sldMk cId="2877244452" sldId="762"/>
            <ac:spMk id="2" creationId="{073E041D-C585-4D21-9D14-56E6617CDA09}"/>
          </ac:spMkLst>
        </pc:spChg>
        <pc:spChg chg="del">
          <ac:chgData name="Antonio Carlos Assumpção" userId="6220ee74a8c688f2" providerId="LiveId" clId="{31108CD3-CC06-472C-AA51-EDA0094DDC62}" dt="2024-03-09T18:06:05.741" v="13" actId="478"/>
          <ac:spMkLst>
            <pc:docMk/>
            <pc:sldMk cId="2877244452" sldId="762"/>
            <ac:spMk id="6" creationId="{C76BC176-0D70-4994-80C0-56BCED7F0167}"/>
          </ac:spMkLst>
        </pc:spChg>
        <pc:spChg chg="del">
          <ac:chgData name="Antonio Carlos Assumpção" userId="6220ee74a8c688f2" providerId="LiveId" clId="{31108CD3-CC06-472C-AA51-EDA0094DDC62}" dt="2024-03-09T18:06:05.741" v="13" actId="478"/>
          <ac:spMkLst>
            <pc:docMk/>
            <pc:sldMk cId="2877244452" sldId="762"/>
            <ac:spMk id="7" creationId="{346EB923-2170-47EE-8D48-260F3D01FBA8}"/>
          </ac:spMkLst>
        </pc:spChg>
        <pc:spChg chg="del">
          <ac:chgData name="Antonio Carlos Assumpção" userId="6220ee74a8c688f2" providerId="LiveId" clId="{31108CD3-CC06-472C-AA51-EDA0094DDC62}" dt="2024-03-09T18:06:05.741" v="13" actId="478"/>
          <ac:spMkLst>
            <pc:docMk/>
            <pc:sldMk cId="2877244452" sldId="762"/>
            <ac:spMk id="8" creationId="{2022C817-DB4B-40F7-9A51-874BB7F8B950}"/>
          </ac:spMkLst>
        </pc:spChg>
        <pc:spChg chg="del">
          <ac:chgData name="Antonio Carlos Assumpção" userId="6220ee74a8c688f2" providerId="LiveId" clId="{31108CD3-CC06-472C-AA51-EDA0094DDC62}" dt="2024-03-09T18:06:05.741" v="13" actId="478"/>
          <ac:spMkLst>
            <pc:docMk/>
            <pc:sldMk cId="2877244452" sldId="762"/>
            <ac:spMk id="9" creationId="{B0C069F4-358F-498A-BC54-27A949F7E464}"/>
          </ac:spMkLst>
        </pc:spChg>
      </pc:sldChg>
      <pc:sldChg chg="delSp mod delAnim">
        <pc:chgData name="Antonio Carlos Assumpção" userId="6220ee74a8c688f2" providerId="LiveId" clId="{31108CD3-CC06-472C-AA51-EDA0094DDC62}" dt="2024-03-09T18:06:45.865" v="23" actId="478"/>
        <pc:sldMkLst>
          <pc:docMk/>
          <pc:sldMk cId="440459185" sldId="776"/>
        </pc:sldMkLst>
        <pc:spChg chg="del">
          <ac:chgData name="Antonio Carlos Assumpção" userId="6220ee74a8c688f2" providerId="LiveId" clId="{31108CD3-CC06-472C-AA51-EDA0094DDC62}" dt="2024-03-09T18:06:45.865" v="23" actId="478"/>
          <ac:spMkLst>
            <pc:docMk/>
            <pc:sldMk cId="440459185" sldId="776"/>
            <ac:spMk id="3" creationId="{C082B702-01B0-450B-9EE0-EE606D93C250}"/>
          </ac:spMkLst>
        </pc:spChg>
        <pc:graphicFrameChg chg="del">
          <ac:chgData name="Antonio Carlos Assumpção" userId="6220ee74a8c688f2" providerId="LiveId" clId="{31108CD3-CC06-472C-AA51-EDA0094DDC62}" dt="2024-03-09T18:06:45.865" v="23" actId="478"/>
          <ac:graphicFrameMkLst>
            <pc:docMk/>
            <pc:sldMk cId="440459185" sldId="776"/>
            <ac:graphicFrameMk id="2" creationId="{CEAD6304-77C1-4E0D-B0BD-39F37A2A5268}"/>
          </ac:graphicFrameMkLst>
        </pc:graphicFrameChg>
        <pc:graphicFrameChg chg="del">
          <ac:chgData name="Antonio Carlos Assumpção" userId="6220ee74a8c688f2" providerId="LiveId" clId="{31108CD3-CC06-472C-AA51-EDA0094DDC62}" dt="2024-03-09T18:06:45.865" v="23" actId="478"/>
          <ac:graphicFrameMkLst>
            <pc:docMk/>
            <pc:sldMk cId="440459185" sldId="776"/>
            <ac:graphicFrameMk id="12" creationId="{516D5129-45EF-42F7-9CA6-73CF1F6D2DFD}"/>
          </ac:graphicFrameMkLst>
        </pc:graphicFrameChg>
        <pc:graphicFrameChg chg="del">
          <ac:chgData name="Antonio Carlos Assumpção" userId="6220ee74a8c688f2" providerId="LiveId" clId="{31108CD3-CC06-472C-AA51-EDA0094DDC62}" dt="2024-03-09T18:06:45.865" v="23" actId="478"/>
          <ac:graphicFrameMkLst>
            <pc:docMk/>
            <pc:sldMk cId="440459185" sldId="776"/>
            <ac:graphicFrameMk id="14" creationId="{366E1873-8756-47CD-B062-62D6EA9509F9}"/>
          </ac:graphicFrameMkLst>
        </pc:graphicFrameChg>
        <pc:graphicFrameChg chg="del">
          <ac:chgData name="Antonio Carlos Assumpção" userId="6220ee74a8c688f2" providerId="LiveId" clId="{31108CD3-CC06-472C-AA51-EDA0094DDC62}" dt="2024-03-09T18:06:45.865" v="23" actId="478"/>
          <ac:graphicFrameMkLst>
            <pc:docMk/>
            <pc:sldMk cId="440459185" sldId="776"/>
            <ac:graphicFrameMk id="16" creationId="{066F0453-CB76-45DB-9E5C-5324C2BC36D0}"/>
          </ac:graphicFrameMkLst>
        </pc:graphicFrameChg>
        <pc:graphicFrameChg chg="del">
          <ac:chgData name="Antonio Carlos Assumpção" userId="6220ee74a8c688f2" providerId="LiveId" clId="{31108CD3-CC06-472C-AA51-EDA0094DDC62}" dt="2024-03-09T18:06:45.865" v="23" actId="478"/>
          <ac:graphicFrameMkLst>
            <pc:docMk/>
            <pc:sldMk cId="440459185" sldId="776"/>
            <ac:graphicFrameMk id="18" creationId="{B989921D-1ECD-4EEE-9B65-B1087A7FB453}"/>
          </ac:graphicFrameMkLst>
        </pc:graphicFrameChg>
      </pc:sldChg>
      <pc:sldChg chg="delSp mod delAnim">
        <pc:chgData name="Antonio Carlos Assumpção" userId="6220ee74a8c688f2" providerId="LiveId" clId="{31108CD3-CC06-472C-AA51-EDA0094DDC62}" dt="2024-03-09T18:06:34.754" v="21" actId="478"/>
        <pc:sldMkLst>
          <pc:docMk/>
          <pc:sldMk cId="3024297635" sldId="777"/>
        </pc:sldMkLst>
        <pc:spChg chg="del">
          <ac:chgData name="Antonio Carlos Assumpção" userId="6220ee74a8c688f2" providerId="LiveId" clId="{31108CD3-CC06-472C-AA51-EDA0094DDC62}" dt="2024-03-09T18:06:34.754" v="21" actId="478"/>
          <ac:spMkLst>
            <pc:docMk/>
            <pc:sldMk cId="3024297635" sldId="777"/>
            <ac:spMk id="2" creationId="{6F7B0FB6-2E1E-4EB6-87BC-F5B50F1BDE74}"/>
          </ac:spMkLst>
        </pc:spChg>
      </pc:sldChg>
      <pc:sldChg chg="del">
        <pc:chgData name="Antonio Carlos Assumpção" userId="6220ee74a8c688f2" providerId="LiveId" clId="{31108CD3-CC06-472C-AA51-EDA0094DDC62}" dt="2024-03-09T18:04:42.164" v="1" actId="47"/>
        <pc:sldMkLst>
          <pc:docMk/>
          <pc:sldMk cId="662113224" sldId="778"/>
        </pc:sldMkLst>
      </pc:sldChg>
      <pc:sldChg chg="del">
        <pc:chgData name="Antonio Carlos Assumpção" userId="6220ee74a8c688f2" providerId="LiveId" clId="{31108CD3-CC06-472C-AA51-EDA0094DDC62}" dt="2024-03-09T18:04:44.728" v="2" actId="47"/>
        <pc:sldMkLst>
          <pc:docMk/>
          <pc:sldMk cId="135134224" sldId="779"/>
        </pc:sldMkLst>
      </pc:sldChg>
      <pc:sldChg chg="del">
        <pc:chgData name="Antonio Carlos Assumpção" userId="6220ee74a8c688f2" providerId="LiveId" clId="{31108CD3-CC06-472C-AA51-EDA0094DDC62}" dt="2024-03-09T18:05:17.506" v="7" actId="47"/>
        <pc:sldMkLst>
          <pc:docMk/>
          <pc:sldMk cId="1676964439" sldId="783"/>
        </pc:sldMkLst>
      </pc:sldChg>
      <pc:sldChg chg="del">
        <pc:chgData name="Antonio Carlos Assumpção" userId="6220ee74a8c688f2" providerId="LiveId" clId="{31108CD3-CC06-472C-AA51-EDA0094DDC62}" dt="2024-03-09T18:05:44.748" v="9" actId="47"/>
        <pc:sldMkLst>
          <pc:docMk/>
          <pc:sldMk cId="2558229133" sldId="786"/>
        </pc:sldMkLst>
      </pc:sldChg>
      <pc:sldChg chg="del">
        <pc:chgData name="Antonio Carlos Assumpção" userId="6220ee74a8c688f2" providerId="LiveId" clId="{31108CD3-CC06-472C-AA51-EDA0094DDC62}" dt="2024-03-09T18:05:41.872" v="8" actId="47"/>
        <pc:sldMkLst>
          <pc:docMk/>
          <pc:sldMk cId="135769527" sldId="787"/>
        </pc:sldMkLst>
      </pc:sldChg>
      <pc:sldChg chg="del">
        <pc:chgData name="Antonio Carlos Assumpção" userId="6220ee74a8c688f2" providerId="LiveId" clId="{31108CD3-CC06-472C-AA51-EDA0094DDC62}" dt="2024-03-09T18:06:11.521" v="14" actId="47"/>
        <pc:sldMkLst>
          <pc:docMk/>
          <pc:sldMk cId="1418224177" sldId="791"/>
        </pc:sldMkLst>
      </pc:sldChg>
      <pc:sldChg chg="del">
        <pc:chgData name="Antonio Carlos Assumpção" userId="6220ee74a8c688f2" providerId="LiveId" clId="{31108CD3-CC06-472C-AA51-EDA0094DDC62}" dt="2024-03-09T18:06:17.689" v="16" actId="47"/>
        <pc:sldMkLst>
          <pc:docMk/>
          <pc:sldMk cId="3725282361" sldId="792"/>
        </pc:sldMkLst>
      </pc:sldChg>
      <pc:sldChg chg="del">
        <pc:chgData name="Antonio Carlos Assumpção" userId="6220ee74a8c688f2" providerId="LiveId" clId="{31108CD3-CC06-472C-AA51-EDA0094DDC62}" dt="2024-03-09T18:06:15.045" v="15" actId="47"/>
        <pc:sldMkLst>
          <pc:docMk/>
          <pc:sldMk cId="1541216309" sldId="793"/>
        </pc:sldMkLst>
      </pc:sldChg>
      <pc:sldChg chg="del">
        <pc:chgData name="Antonio Carlos Assumpção" userId="6220ee74a8c688f2" providerId="LiveId" clId="{31108CD3-CC06-472C-AA51-EDA0094DDC62}" dt="2024-03-09T18:06:28.414" v="17" actId="47"/>
        <pc:sldMkLst>
          <pc:docMk/>
          <pc:sldMk cId="4165910652" sldId="797"/>
        </pc:sldMkLst>
      </pc:sldChg>
      <pc:sldChg chg="del">
        <pc:chgData name="Antonio Carlos Assumpção" userId="6220ee74a8c688f2" providerId="LiveId" clId="{31108CD3-CC06-472C-AA51-EDA0094DDC62}" dt="2024-03-09T18:06:32.836" v="20" actId="47"/>
        <pc:sldMkLst>
          <pc:docMk/>
          <pc:sldMk cId="1181036101" sldId="798"/>
        </pc:sldMkLst>
      </pc:sldChg>
      <pc:sldChg chg="del">
        <pc:chgData name="Antonio Carlos Assumpção" userId="6220ee74a8c688f2" providerId="LiveId" clId="{31108CD3-CC06-472C-AA51-EDA0094DDC62}" dt="2024-03-09T18:06:29.961" v="18" actId="47"/>
        <pc:sldMkLst>
          <pc:docMk/>
          <pc:sldMk cId="3282423341" sldId="802"/>
        </pc:sldMkLst>
      </pc:sldChg>
      <pc:sldChg chg="del">
        <pc:chgData name="Antonio Carlos Assumpção" userId="6220ee74a8c688f2" providerId="LiveId" clId="{31108CD3-CC06-472C-AA51-EDA0094DDC62}" dt="2024-03-09T18:06:31.264" v="19" actId="47"/>
        <pc:sldMkLst>
          <pc:docMk/>
          <pc:sldMk cId="3102407173" sldId="803"/>
        </pc:sldMkLst>
      </pc:sldChg>
      <pc:sldChg chg="del">
        <pc:chgData name="Antonio Carlos Assumpção" userId="6220ee74a8c688f2" providerId="LiveId" clId="{31108CD3-CC06-472C-AA51-EDA0094DDC62}" dt="2024-03-09T18:06:41.083" v="22" actId="47"/>
        <pc:sldMkLst>
          <pc:docMk/>
          <pc:sldMk cId="77575902" sldId="804"/>
        </pc:sldMkLst>
      </pc:sldChg>
      <pc:sldChg chg="del">
        <pc:chgData name="Antonio Carlos Assumpção" userId="6220ee74a8c688f2" providerId="LiveId" clId="{31108CD3-CC06-472C-AA51-EDA0094DDC62}" dt="2024-03-09T18:06:58.332" v="26" actId="47"/>
        <pc:sldMkLst>
          <pc:docMk/>
          <pc:sldMk cId="4293331712" sldId="805"/>
        </pc:sldMkLst>
      </pc:sldChg>
      <pc:sldChg chg="del">
        <pc:chgData name="Antonio Carlos Assumpção" userId="6220ee74a8c688f2" providerId="LiveId" clId="{31108CD3-CC06-472C-AA51-EDA0094DDC62}" dt="2024-03-09T18:08:39.250" v="45" actId="47"/>
        <pc:sldMkLst>
          <pc:docMk/>
          <pc:sldMk cId="840524182" sldId="807"/>
        </pc:sldMkLst>
      </pc:sldChg>
      <pc:sldChg chg="del">
        <pc:chgData name="Antonio Carlos Assumpção" userId="6220ee74a8c688f2" providerId="LiveId" clId="{31108CD3-CC06-472C-AA51-EDA0094DDC62}" dt="2024-03-09T18:08:50.240" v="48" actId="47"/>
        <pc:sldMkLst>
          <pc:docMk/>
          <pc:sldMk cId="1184889516" sldId="808"/>
        </pc:sldMkLst>
      </pc:sldChg>
    </pc:docChg>
  </pc:docChgLst>
  <pc:docChgLst>
    <pc:chgData name="Antonio Carlos Assumpção" userId="6220ee74a8c688f2" providerId="LiveId" clId="{9D6F9495-1B13-4C34-9D22-8EEACA713166}"/>
    <pc:docChg chg="undo custSel delSld modSld modMainMaster">
      <pc:chgData name="Antonio Carlos Assumpção" userId="6220ee74a8c688f2" providerId="LiveId" clId="{9D6F9495-1B13-4C34-9D22-8EEACA713166}" dt="2024-03-09T18:02:35.341" v="1226" actId="1036"/>
      <pc:docMkLst>
        <pc:docMk/>
      </pc:docMkLst>
      <pc:sldChg chg="addSp delSp modSp mod">
        <pc:chgData name="Antonio Carlos Assumpção" userId="6220ee74a8c688f2" providerId="LiveId" clId="{9D6F9495-1B13-4C34-9D22-8EEACA713166}" dt="2024-03-09T17:12:23.651" v="37" actId="20577"/>
        <pc:sldMkLst>
          <pc:docMk/>
          <pc:sldMk cId="3198743926" sldId="256"/>
        </pc:sldMkLst>
        <pc:spChg chg="add mod">
          <ac:chgData name="Antonio Carlos Assumpção" userId="6220ee74a8c688f2" providerId="LiveId" clId="{9D6F9495-1B13-4C34-9D22-8EEACA713166}" dt="2024-03-09T17:12:23.651" v="37" actId="20577"/>
          <ac:spMkLst>
            <pc:docMk/>
            <pc:sldMk cId="3198743926" sldId="256"/>
            <ac:spMk id="3" creationId="{2AE0B79A-4A6F-6237-4580-1BB781B2094E}"/>
          </ac:spMkLst>
        </pc:spChg>
        <pc:spChg chg="add mod">
          <ac:chgData name="Antonio Carlos Assumpção" userId="6220ee74a8c688f2" providerId="LiveId" clId="{9D6F9495-1B13-4C34-9D22-8EEACA713166}" dt="2024-03-09T17:12:10.646" v="5"/>
          <ac:spMkLst>
            <pc:docMk/>
            <pc:sldMk cId="3198743926" sldId="256"/>
            <ac:spMk id="5" creationId="{0338BBC4-9240-5B67-4B07-35E0BF85FFAD}"/>
          </ac:spMkLst>
        </pc:spChg>
        <pc:spChg chg="del">
          <ac:chgData name="Antonio Carlos Assumpção" userId="6220ee74a8c688f2" providerId="LiveId" clId="{9D6F9495-1B13-4C34-9D22-8EEACA713166}" dt="2024-03-09T17:11:27.334" v="0" actId="478"/>
          <ac:spMkLst>
            <pc:docMk/>
            <pc:sldMk cId="3198743926" sldId="256"/>
            <ac:spMk id="7" creationId="{45EBC491-A5DB-48ED-A3FF-43464FAB831E}"/>
          </ac:spMkLst>
        </pc:spChg>
        <pc:spChg chg="del">
          <ac:chgData name="Antonio Carlos Assumpção" userId="6220ee74a8c688f2" providerId="LiveId" clId="{9D6F9495-1B13-4C34-9D22-8EEACA713166}" dt="2024-03-09T17:11:33.303" v="2" actId="478"/>
          <ac:spMkLst>
            <pc:docMk/>
            <pc:sldMk cId="3198743926" sldId="256"/>
            <ac:spMk id="8" creationId="{66A081C4-A18C-4276-B023-07FF696FB146}"/>
          </ac:spMkLst>
        </pc:spChg>
        <pc:picChg chg="add mod">
          <ac:chgData name="Antonio Carlos Assumpção" userId="6220ee74a8c688f2" providerId="LiveId" clId="{9D6F9495-1B13-4C34-9D22-8EEACA713166}" dt="2024-03-09T17:12:10.646" v="5"/>
          <ac:picMkLst>
            <pc:docMk/>
            <pc:sldMk cId="3198743926" sldId="256"/>
            <ac:picMk id="4" creationId="{B5AB2BB9-68FF-F5CF-099F-CC8F275186E9}"/>
          </ac:picMkLst>
        </pc:picChg>
        <pc:picChg chg="del">
          <ac:chgData name="Antonio Carlos Assumpção" userId="6220ee74a8c688f2" providerId="LiveId" clId="{9D6F9495-1B13-4C34-9D22-8EEACA713166}" dt="2024-03-09T17:11:28.961" v="1" actId="478"/>
          <ac:picMkLst>
            <pc:docMk/>
            <pc:sldMk cId="3198743926" sldId="256"/>
            <ac:picMk id="9" creationId="{3095B1FE-64CC-4023-B772-3EF730A90A8E}"/>
          </ac:picMkLst>
        </pc:picChg>
      </pc:sldChg>
      <pc:sldChg chg="modSp mod">
        <pc:chgData name="Antonio Carlos Assumpção" userId="6220ee74a8c688f2" providerId="LiveId" clId="{9D6F9495-1B13-4C34-9D22-8EEACA713166}" dt="2024-03-09T17:49:00.824" v="582" actId="1036"/>
        <pc:sldMkLst>
          <pc:docMk/>
          <pc:sldMk cId="3971377687" sldId="568"/>
        </pc:sldMkLst>
        <pc:spChg chg="mod">
          <ac:chgData name="Antonio Carlos Assumpção" userId="6220ee74a8c688f2" providerId="LiveId" clId="{9D6F9495-1B13-4C34-9D22-8EEACA713166}" dt="2024-03-09T17:49:00.824" v="582" actId="1036"/>
          <ac:spMkLst>
            <pc:docMk/>
            <pc:sldMk cId="3971377687" sldId="568"/>
            <ac:spMk id="2" creationId="{2762D748-F10D-421C-9830-1DB72D85FDAF}"/>
          </ac:spMkLst>
        </pc:spChg>
        <pc:spChg chg="mod">
          <ac:chgData name="Antonio Carlos Assumpção" userId="6220ee74a8c688f2" providerId="LiveId" clId="{9D6F9495-1B13-4C34-9D22-8EEACA713166}" dt="2024-03-09T17:48:53.677" v="570" actId="1036"/>
          <ac:spMkLst>
            <pc:docMk/>
            <pc:sldMk cId="3971377687" sldId="568"/>
            <ac:spMk id="3" creationId="{C06B37A0-BA45-4F57-BF1F-A71A5654B9EF}"/>
          </ac:spMkLst>
        </pc:spChg>
        <pc:spChg chg="mod">
          <ac:chgData name="Antonio Carlos Assumpção" userId="6220ee74a8c688f2" providerId="LiveId" clId="{9D6F9495-1B13-4C34-9D22-8EEACA713166}" dt="2024-03-09T17:48:53.677" v="570" actId="1036"/>
          <ac:spMkLst>
            <pc:docMk/>
            <pc:sldMk cId="3971377687" sldId="568"/>
            <ac:spMk id="4" creationId="{D93CB436-16F3-44C9-88DC-E38B89EB040F}"/>
          </ac:spMkLst>
        </pc:spChg>
        <pc:spChg chg="mod">
          <ac:chgData name="Antonio Carlos Assumpção" userId="6220ee74a8c688f2" providerId="LiveId" clId="{9D6F9495-1B13-4C34-9D22-8EEACA713166}" dt="2024-03-09T17:48:53.677" v="570" actId="1036"/>
          <ac:spMkLst>
            <pc:docMk/>
            <pc:sldMk cId="3971377687" sldId="568"/>
            <ac:spMk id="5" creationId="{C70109BF-442D-49BB-A2BD-7EA1EBBDDCFA}"/>
          </ac:spMkLst>
        </pc:spChg>
        <pc:graphicFrameChg chg="mod">
          <ac:chgData name="Antonio Carlos Assumpção" userId="6220ee74a8c688f2" providerId="LiveId" clId="{9D6F9495-1B13-4C34-9D22-8EEACA713166}" dt="2024-03-09T17:48:53.677" v="570" actId="1036"/>
          <ac:graphicFrameMkLst>
            <pc:docMk/>
            <pc:sldMk cId="3971377687" sldId="568"/>
            <ac:graphicFrameMk id="7" creationId="{7BA58BE5-5493-4E92-8E6E-50537B51E3B0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51:50.855" v="596" actId="1036"/>
        <pc:sldMkLst>
          <pc:docMk/>
          <pc:sldMk cId="3702967741" sldId="569"/>
        </pc:sldMkLst>
        <pc:spChg chg="mod">
          <ac:chgData name="Antonio Carlos Assumpção" userId="6220ee74a8c688f2" providerId="LiveId" clId="{9D6F9495-1B13-4C34-9D22-8EEACA713166}" dt="2024-03-09T17:51:50.855" v="596" actId="1036"/>
          <ac:spMkLst>
            <pc:docMk/>
            <pc:sldMk cId="3702967741" sldId="569"/>
            <ac:spMk id="2" creationId="{A0580326-8A0D-4D4E-9DD0-50579FDFE3DE}"/>
          </ac:spMkLst>
        </pc:spChg>
        <pc:spChg chg="mod">
          <ac:chgData name="Antonio Carlos Assumpção" userId="6220ee74a8c688f2" providerId="LiveId" clId="{9D6F9495-1B13-4C34-9D22-8EEACA713166}" dt="2024-03-09T17:51:50.855" v="596" actId="1036"/>
          <ac:spMkLst>
            <pc:docMk/>
            <pc:sldMk cId="3702967741" sldId="569"/>
            <ac:spMk id="3" creationId="{4A952E1C-24F4-4C2C-99D9-2B31E48FE4ED}"/>
          </ac:spMkLst>
        </pc:spChg>
        <pc:spChg chg="mod">
          <ac:chgData name="Antonio Carlos Assumpção" userId="6220ee74a8c688f2" providerId="LiveId" clId="{9D6F9495-1B13-4C34-9D22-8EEACA713166}" dt="2024-03-09T17:51:50.855" v="596" actId="1036"/>
          <ac:spMkLst>
            <pc:docMk/>
            <pc:sldMk cId="3702967741" sldId="569"/>
            <ac:spMk id="4" creationId="{1C86E30A-7DC2-4C40-B90A-C652AB57DEDD}"/>
          </ac:spMkLst>
        </pc:spChg>
      </pc:sldChg>
      <pc:sldChg chg="modSp mod">
        <pc:chgData name="Antonio Carlos Assumpção" userId="6220ee74a8c688f2" providerId="LiveId" clId="{9D6F9495-1B13-4C34-9D22-8EEACA713166}" dt="2024-03-09T17:52:14.336" v="627" actId="1036"/>
        <pc:sldMkLst>
          <pc:docMk/>
          <pc:sldMk cId="1859026898" sldId="570"/>
        </pc:sldMkLst>
        <pc:spChg chg="mod">
          <ac:chgData name="Antonio Carlos Assumpção" userId="6220ee74a8c688f2" providerId="LiveId" clId="{9D6F9495-1B13-4C34-9D22-8EEACA713166}" dt="2024-03-09T17:52:14.336" v="627" actId="1036"/>
          <ac:spMkLst>
            <pc:docMk/>
            <pc:sldMk cId="1859026898" sldId="570"/>
            <ac:spMk id="2" creationId="{1B3FF117-0D01-4983-A715-6906EB25FDFD}"/>
          </ac:spMkLst>
        </pc:spChg>
        <pc:spChg chg="mod">
          <ac:chgData name="Antonio Carlos Assumpção" userId="6220ee74a8c688f2" providerId="LiveId" clId="{9D6F9495-1B13-4C34-9D22-8EEACA713166}" dt="2024-03-09T17:52:05.224" v="614" actId="1036"/>
          <ac:spMkLst>
            <pc:docMk/>
            <pc:sldMk cId="1859026898" sldId="570"/>
            <ac:spMk id="3" creationId="{55F4975A-5552-46D1-88D3-C8BF45153B0F}"/>
          </ac:spMkLst>
        </pc:spChg>
        <pc:spChg chg="mod">
          <ac:chgData name="Antonio Carlos Assumpção" userId="6220ee74a8c688f2" providerId="LiveId" clId="{9D6F9495-1B13-4C34-9D22-8EEACA713166}" dt="2024-03-09T17:52:05.224" v="614" actId="1036"/>
          <ac:spMkLst>
            <pc:docMk/>
            <pc:sldMk cId="1859026898" sldId="570"/>
            <ac:spMk id="4" creationId="{10ED3A11-0343-43EE-BFC6-5E87E8665FE5}"/>
          </ac:spMkLst>
        </pc:spChg>
        <pc:spChg chg="mod">
          <ac:chgData name="Antonio Carlos Assumpção" userId="6220ee74a8c688f2" providerId="LiveId" clId="{9D6F9495-1B13-4C34-9D22-8EEACA713166}" dt="2024-03-09T17:52:05.224" v="614" actId="1036"/>
          <ac:spMkLst>
            <pc:docMk/>
            <pc:sldMk cId="1859026898" sldId="570"/>
            <ac:spMk id="5" creationId="{600D94E6-5B9C-41AD-AC9C-96A100831ACA}"/>
          </ac:spMkLst>
        </pc:spChg>
      </pc:sldChg>
      <pc:sldChg chg="modSp mod">
        <pc:chgData name="Antonio Carlos Assumpção" userId="6220ee74a8c688f2" providerId="LiveId" clId="{9D6F9495-1B13-4C34-9D22-8EEACA713166}" dt="2024-03-09T17:52:24.766" v="637" actId="1036"/>
        <pc:sldMkLst>
          <pc:docMk/>
          <pc:sldMk cId="1037288093" sldId="656"/>
        </pc:sldMkLst>
        <pc:spChg chg="mod">
          <ac:chgData name="Antonio Carlos Assumpção" userId="6220ee74a8c688f2" providerId="LiveId" clId="{9D6F9495-1B13-4C34-9D22-8EEACA713166}" dt="2024-03-09T17:52:24.766" v="637" actId="1036"/>
          <ac:spMkLst>
            <pc:docMk/>
            <pc:sldMk cId="1037288093" sldId="656"/>
            <ac:spMk id="2" creationId="{04018398-AB9F-4647-B884-F7770B7E1CD1}"/>
          </ac:spMkLst>
        </pc:spChg>
      </pc:sldChg>
      <pc:sldChg chg="modSp mod">
        <pc:chgData name="Antonio Carlos Assumpção" userId="6220ee74a8c688f2" providerId="LiveId" clId="{9D6F9495-1B13-4C34-9D22-8EEACA713166}" dt="2024-03-09T17:52:40.159" v="650" actId="1036"/>
        <pc:sldMkLst>
          <pc:docMk/>
          <pc:sldMk cId="1346511203" sldId="657"/>
        </pc:sldMkLst>
        <pc:spChg chg="mod">
          <ac:chgData name="Antonio Carlos Assumpção" userId="6220ee74a8c688f2" providerId="LiveId" clId="{9D6F9495-1B13-4C34-9D22-8EEACA713166}" dt="2024-03-09T17:52:40.159" v="650" actId="1036"/>
          <ac:spMkLst>
            <pc:docMk/>
            <pc:sldMk cId="1346511203" sldId="657"/>
            <ac:spMk id="2" creationId="{EE646D08-47AF-4FA4-BE1A-B54E81046464}"/>
          </ac:spMkLst>
        </pc:spChg>
        <pc:spChg chg="mod">
          <ac:chgData name="Antonio Carlos Assumpção" userId="6220ee74a8c688f2" providerId="LiveId" clId="{9D6F9495-1B13-4C34-9D22-8EEACA713166}" dt="2024-03-09T17:52:40.159" v="650" actId="1036"/>
          <ac:spMkLst>
            <pc:docMk/>
            <pc:sldMk cId="1346511203" sldId="657"/>
            <ac:spMk id="3" creationId="{5F206D71-1582-4D30-B1E3-60E9A231215F}"/>
          </ac:spMkLst>
        </pc:spChg>
        <pc:spChg chg="mod">
          <ac:chgData name="Antonio Carlos Assumpção" userId="6220ee74a8c688f2" providerId="LiveId" clId="{9D6F9495-1B13-4C34-9D22-8EEACA713166}" dt="2024-03-09T17:52:40.159" v="650" actId="1036"/>
          <ac:spMkLst>
            <pc:docMk/>
            <pc:sldMk cId="1346511203" sldId="657"/>
            <ac:spMk id="4" creationId="{E27A603C-C880-475B-8A31-75FAE2610C75}"/>
          </ac:spMkLst>
        </pc:spChg>
        <pc:spChg chg="mod">
          <ac:chgData name="Antonio Carlos Assumpção" userId="6220ee74a8c688f2" providerId="LiveId" clId="{9D6F9495-1B13-4C34-9D22-8EEACA713166}" dt="2024-03-09T17:52:40.159" v="650" actId="1036"/>
          <ac:spMkLst>
            <pc:docMk/>
            <pc:sldMk cId="1346511203" sldId="657"/>
            <ac:spMk id="5" creationId="{D453A079-8ECA-42E6-818D-78D82B30A64D}"/>
          </ac:spMkLst>
        </pc:spChg>
      </pc:sldChg>
      <pc:sldChg chg="modSp mod">
        <pc:chgData name="Antonio Carlos Assumpção" userId="6220ee74a8c688f2" providerId="LiveId" clId="{9D6F9495-1B13-4C34-9D22-8EEACA713166}" dt="2024-03-09T17:52:48.590" v="663" actId="1036"/>
        <pc:sldMkLst>
          <pc:docMk/>
          <pc:sldMk cId="13542103" sldId="658"/>
        </pc:sldMkLst>
        <pc:spChg chg="mod">
          <ac:chgData name="Antonio Carlos Assumpção" userId="6220ee74a8c688f2" providerId="LiveId" clId="{9D6F9495-1B13-4C34-9D22-8EEACA713166}" dt="2024-03-09T17:52:48.590" v="663" actId="1036"/>
          <ac:spMkLst>
            <pc:docMk/>
            <pc:sldMk cId="13542103" sldId="658"/>
            <ac:spMk id="2" creationId="{20209D4A-46EF-4298-A4CA-1DC05E4A8E4A}"/>
          </ac:spMkLst>
        </pc:spChg>
        <pc:spChg chg="mod">
          <ac:chgData name="Antonio Carlos Assumpção" userId="6220ee74a8c688f2" providerId="LiveId" clId="{9D6F9495-1B13-4C34-9D22-8EEACA713166}" dt="2024-03-09T17:52:48.590" v="663" actId="1036"/>
          <ac:spMkLst>
            <pc:docMk/>
            <pc:sldMk cId="13542103" sldId="658"/>
            <ac:spMk id="3" creationId="{BE5597CD-9691-4799-ACDF-9D57562D8AE7}"/>
          </ac:spMkLst>
        </pc:spChg>
        <pc:spChg chg="mod">
          <ac:chgData name="Antonio Carlos Assumpção" userId="6220ee74a8c688f2" providerId="LiveId" clId="{9D6F9495-1B13-4C34-9D22-8EEACA713166}" dt="2024-03-09T17:52:48.590" v="663" actId="1036"/>
          <ac:spMkLst>
            <pc:docMk/>
            <pc:sldMk cId="13542103" sldId="658"/>
            <ac:spMk id="4" creationId="{5A22072C-A2E8-4296-BB7C-957AFDEC45CF}"/>
          </ac:spMkLst>
        </pc:spChg>
        <pc:spChg chg="mod">
          <ac:chgData name="Antonio Carlos Assumpção" userId="6220ee74a8c688f2" providerId="LiveId" clId="{9D6F9495-1B13-4C34-9D22-8EEACA713166}" dt="2024-03-09T17:52:48.590" v="663" actId="1036"/>
          <ac:spMkLst>
            <pc:docMk/>
            <pc:sldMk cId="13542103" sldId="658"/>
            <ac:spMk id="6" creationId="{70E737C3-64F0-49B9-825E-F00DDA6EAFE9}"/>
          </ac:spMkLst>
        </pc:spChg>
      </pc:sldChg>
      <pc:sldChg chg="modSp mod">
        <pc:chgData name="Antonio Carlos Assumpção" userId="6220ee74a8c688f2" providerId="LiveId" clId="{9D6F9495-1B13-4C34-9D22-8EEACA713166}" dt="2024-03-09T17:52:58.100" v="676" actId="1036"/>
        <pc:sldMkLst>
          <pc:docMk/>
          <pc:sldMk cId="189232150" sldId="659"/>
        </pc:sldMkLst>
        <pc:spChg chg="mod">
          <ac:chgData name="Antonio Carlos Assumpção" userId="6220ee74a8c688f2" providerId="LiveId" clId="{9D6F9495-1B13-4C34-9D22-8EEACA713166}" dt="2024-03-09T17:52:58.100" v="676" actId="1036"/>
          <ac:spMkLst>
            <pc:docMk/>
            <pc:sldMk cId="189232150" sldId="659"/>
            <ac:spMk id="2" creationId="{2F5E6C34-649B-4B46-93B1-F051C3A58C07}"/>
          </ac:spMkLst>
        </pc:spChg>
        <pc:spChg chg="mod">
          <ac:chgData name="Antonio Carlos Assumpção" userId="6220ee74a8c688f2" providerId="LiveId" clId="{9D6F9495-1B13-4C34-9D22-8EEACA713166}" dt="2024-03-09T17:52:58.100" v="676" actId="1036"/>
          <ac:spMkLst>
            <pc:docMk/>
            <pc:sldMk cId="189232150" sldId="659"/>
            <ac:spMk id="3" creationId="{3E57A50E-D112-4E5A-950A-CB53DCA580B5}"/>
          </ac:spMkLst>
        </pc:spChg>
        <pc:spChg chg="mod">
          <ac:chgData name="Antonio Carlos Assumpção" userId="6220ee74a8c688f2" providerId="LiveId" clId="{9D6F9495-1B13-4C34-9D22-8EEACA713166}" dt="2024-03-09T17:52:58.100" v="676" actId="1036"/>
          <ac:spMkLst>
            <pc:docMk/>
            <pc:sldMk cId="189232150" sldId="659"/>
            <ac:spMk id="4" creationId="{B9D9DCB2-1FC3-45E9-AEB4-B80F08104D62}"/>
          </ac:spMkLst>
        </pc:spChg>
        <pc:spChg chg="mod">
          <ac:chgData name="Antonio Carlos Assumpção" userId="6220ee74a8c688f2" providerId="LiveId" clId="{9D6F9495-1B13-4C34-9D22-8EEACA713166}" dt="2024-03-09T17:52:58.100" v="676" actId="1036"/>
          <ac:spMkLst>
            <pc:docMk/>
            <pc:sldMk cId="189232150" sldId="659"/>
            <ac:spMk id="6" creationId="{1F16CAE3-F7EB-484F-A153-ED9EEF34EB58}"/>
          </ac:spMkLst>
        </pc:spChg>
      </pc:sldChg>
      <pc:sldChg chg="modSp mod">
        <pc:chgData name="Antonio Carlos Assumpção" userId="6220ee74a8c688f2" providerId="LiveId" clId="{9D6F9495-1B13-4C34-9D22-8EEACA713166}" dt="2024-03-09T17:53:13.541" v="688" actId="1036"/>
        <pc:sldMkLst>
          <pc:docMk/>
          <pc:sldMk cId="1690966264" sldId="660"/>
        </pc:sldMkLst>
        <pc:spChg chg="mod">
          <ac:chgData name="Antonio Carlos Assumpção" userId="6220ee74a8c688f2" providerId="LiveId" clId="{9D6F9495-1B13-4C34-9D22-8EEACA713166}" dt="2024-03-09T17:53:13.541" v="688" actId="1036"/>
          <ac:spMkLst>
            <pc:docMk/>
            <pc:sldMk cId="1690966264" sldId="660"/>
            <ac:spMk id="2" creationId="{67957B7D-A8F8-4DCD-B97D-0E4C374FA5BB}"/>
          </ac:spMkLst>
        </pc:spChg>
        <pc:spChg chg="mod">
          <ac:chgData name="Antonio Carlos Assumpção" userId="6220ee74a8c688f2" providerId="LiveId" clId="{9D6F9495-1B13-4C34-9D22-8EEACA713166}" dt="2024-03-09T17:53:13.541" v="688" actId="1036"/>
          <ac:spMkLst>
            <pc:docMk/>
            <pc:sldMk cId="1690966264" sldId="660"/>
            <ac:spMk id="3" creationId="{2DB7CAD1-3661-475F-BECC-42B335ABD06E}"/>
          </ac:spMkLst>
        </pc:spChg>
        <pc:spChg chg="mod">
          <ac:chgData name="Antonio Carlos Assumpção" userId="6220ee74a8c688f2" providerId="LiveId" clId="{9D6F9495-1B13-4C34-9D22-8EEACA713166}" dt="2024-03-09T17:53:13.541" v="688" actId="1036"/>
          <ac:spMkLst>
            <pc:docMk/>
            <pc:sldMk cId="1690966264" sldId="660"/>
            <ac:spMk id="4" creationId="{A613E944-D10C-467B-9EE6-1B7F7171652F}"/>
          </ac:spMkLst>
        </pc:spChg>
        <pc:spChg chg="mod">
          <ac:chgData name="Antonio Carlos Assumpção" userId="6220ee74a8c688f2" providerId="LiveId" clId="{9D6F9495-1B13-4C34-9D22-8EEACA713166}" dt="2024-03-09T17:53:13.541" v="688" actId="1036"/>
          <ac:spMkLst>
            <pc:docMk/>
            <pc:sldMk cId="1690966264" sldId="660"/>
            <ac:spMk id="6" creationId="{ECB5F0CD-9937-41C4-B079-E228A6B9D59E}"/>
          </ac:spMkLst>
        </pc:spChg>
      </pc:sldChg>
      <pc:sldChg chg="modSp mod">
        <pc:chgData name="Antonio Carlos Assumpção" userId="6220ee74a8c688f2" providerId="LiveId" clId="{9D6F9495-1B13-4C34-9D22-8EEACA713166}" dt="2024-03-09T17:53:23.263" v="699" actId="1036"/>
        <pc:sldMkLst>
          <pc:docMk/>
          <pc:sldMk cId="2817212047" sldId="661"/>
        </pc:sldMkLst>
        <pc:spChg chg="mod">
          <ac:chgData name="Antonio Carlos Assumpção" userId="6220ee74a8c688f2" providerId="LiveId" clId="{9D6F9495-1B13-4C34-9D22-8EEACA713166}" dt="2024-03-09T17:53:23.263" v="699" actId="1036"/>
          <ac:spMkLst>
            <pc:docMk/>
            <pc:sldMk cId="2817212047" sldId="661"/>
            <ac:spMk id="2" creationId="{606AF237-BF05-48BC-8EC0-45BFD01DE04E}"/>
          </ac:spMkLst>
        </pc:spChg>
        <pc:spChg chg="mod">
          <ac:chgData name="Antonio Carlos Assumpção" userId="6220ee74a8c688f2" providerId="LiveId" clId="{9D6F9495-1B13-4C34-9D22-8EEACA713166}" dt="2024-03-09T17:53:23.263" v="699" actId="1036"/>
          <ac:spMkLst>
            <pc:docMk/>
            <pc:sldMk cId="2817212047" sldId="661"/>
            <ac:spMk id="3" creationId="{ED337CB1-1D32-4FA4-8AF2-48F992125986}"/>
          </ac:spMkLst>
        </pc:spChg>
        <pc:spChg chg="mod">
          <ac:chgData name="Antonio Carlos Assumpção" userId="6220ee74a8c688f2" providerId="LiveId" clId="{9D6F9495-1B13-4C34-9D22-8EEACA713166}" dt="2024-03-09T17:53:23.263" v="699" actId="1036"/>
          <ac:spMkLst>
            <pc:docMk/>
            <pc:sldMk cId="2817212047" sldId="661"/>
            <ac:spMk id="4" creationId="{CCE99E26-2CBE-4771-A213-08CC62A40FD7}"/>
          </ac:spMkLst>
        </pc:spChg>
        <pc:spChg chg="mod">
          <ac:chgData name="Antonio Carlos Assumpção" userId="6220ee74a8c688f2" providerId="LiveId" clId="{9D6F9495-1B13-4C34-9D22-8EEACA713166}" dt="2024-03-09T17:53:23.263" v="699" actId="1036"/>
          <ac:spMkLst>
            <pc:docMk/>
            <pc:sldMk cId="2817212047" sldId="661"/>
            <ac:spMk id="6" creationId="{9332E4D6-2875-44BB-8B80-3B55C7AD4422}"/>
          </ac:spMkLst>
        </pc:spChg>
      </pc:sldChg>
      <pc:sldChg chg="modSp mod">
        <pc:chgData name="Antonio Carlos Assumpção" userId="6220ee74a8c688f2" providerId="LiveId" clId="{9D6F9495-1B13-4C34-9D22-8EEACA713166}" dt="2024-03-09T17:53:31.757" v="710" actId="1036"/>
        <pc:sldMkLst>
          <pc:docMk/>
          <pc:sldMk cId="2709066132" sldId="662"/>
        </pc:sldMkLst>
        <pc:spChg chg="mod">
          <ac:chgData name="Antonio Carlos Assumpção" userId="6220ee74a8c688f2" providerId="LiveId" clId="{9D6F9495-1B13-4C34-9D22-8EEACA713166}" dt="2024-03-09T17:53:31.757" v="710" actId="1036"/>
          <ac:spMkLst>
            <pc:docMk/>
            <pc:sldMk cId="2709066132" sldId="662"/>
            <ac:spMk id="2" creationId="{2277B184-EA8A-4551-ABDA-E1A6EAE81AFC}"/>
          </ac:spMkLst>
        </pc:spChg>
        <pc:spChg chg="mod">
          <ac:chgData name="Antonio Carlos Assumpção" userId="6220ee74a8c688f2" providerId="LiveId" clId="{9D6F9495-1B13-4C34-9D22-8EEACA713166}" dt="2024-03-09T17:53:31.757" v="710" actId="1036"/>
          <ac:spMkLst>
            <pc:docMk/>
            <pc:sldMk cId="2709066132" sldId="662"/>
            <ac:spMk id="3" creationId="{3DEEE634-3707-408A-BD06-84F4F612291C}"/>
          </ac:spMkLst>
        </pc:spChg>
        <pc:spChg chg="mod">
          <ac:chgData name="Antonio Carlos Assumpção" userId="6220ee74a8c688f2" providerId="LiveId" clId="{9D6F9495-1B13-4C34-9D22-8EEACA713166}" dt="2024-03-09T17:53:31.757" v="710" actId="1036"/>
          <ac:spMkLst>
            <pc:docMk/>
            <pc:sldMk cId="2709066132" sldId="662"/>
            <ac:spMk id="4" creationId="{B08D3309-C9DA-43E1-90F6-F2DD17ECC20B}"/>
          </ac:spMkLst>
        </pc:spChg>
        <pc:spChg chg="mod">
          <ac:chgData name="Antonio Carlos Assumpção" userId="6220ee74a8c688f2" providerId="LiveId" clId="{9D6F9495-1B13-4C34-9D22-8EEACA713166}" dt="2024-03-09T17:53:31.757" v="710" actId="1036"/>
          <ac:spMkLst>
            <pc:docMk/>
            <pc:sldMk cId="2709066132" sldId="662"/>
            <ac:spMk id="6" creationId="{7E5177A2-F278-47B6-8046-B17040954719}"/>
          </ac:spMkLst>
        </pc:spChg>
      </pc:sldChg>
      <pc:sldChg chg="modSp mod">
        <pc:chgData name="Antonio Carlos Assumpção" userId="6220ee74a8c688f2" providerId="LiveId" clId="{9D6F9495-1B13-4C34-9D22-8EEACA713166}" dt="2024-03-09T17:55:12.643" v="822" actId="1036"/>
        <pc:sldMkLst>
          <pc:docMk/>
          <pc:sldMk cId="1494773459" sldId="663"/>
        </pc:sldMkLst>
        <pc:spChg chg="mod">
          <ac:chgData name="Antonio Carlos Assumpção" userId="6220ee74a8c688f2" providerId="LiveId" clId="{9D6F9495-1B13-4C34-9D22-8EEACA713166}" dt="2024-03-09T17:55:12.643" v="822" actId="1036"/>
          <ac:spMkLst>
            <pc:docMk/>
            <pc:sldMk cId="1494773459" sldId="663"/>
            <ac:spMk id="2" creationId="{D787F051-45D4-4A93-95FF-1A96830DD56D}"/>
          </ac:spMkLst>
        </pc:spChg>
        <pc:spChg chg="mod">
          <ac:chgData name="Antonio Carlos Assumpção" userId="6220ee74a8c688f2" providerId="LiveId" clId="{9D6F9495-1B13-4C34-9D22-8EEACA713166}" dt="2024-03-09T17:55:12.643" v="822" actId="1036"/>
          <ac:spMkLst>
            <pc:docMk/>
            <pc:sldMk cId="1494773459" sldId="663"/>
            <ac:spMk id="3" creationId="{43B6835C-053F-4FA7-A109-702C05EB7757}"/>
          </ac:spMkLst>
        </pc:spChg>
        <pc:spChg chg="mod">
          <ac:chgData name="Antonio Carlos Assumpção" userId="6220ee74a8c688f2" providerId="LiveId" clId="{9D6F9495-1B13-4C34-9D22-8EEACA713166}" dt="2024-03-09T17:55:12.643" v="822" actId="1036"/>
          <ac:spMkLst>
            <pc:docMk/>
            <pc:sldMk cId="1494773459" sldId="663"/>
            <ac:spMk id="4" creationId="{3BF9C6AD-4EA0-4313-AFD6-DD7C1053EF92}"/>
          </ac:spMkLst>
        </pc:spChg>
        <pc:spChg chg="mod">
          <ac:chgData name="Antonio Carlos Assumpção" userId="6220ee74a8c688f2" providerId="LiveId" clId="{9D6F9495-1B13-4C34-9D22-8EEACA713166}" dt="2024-03-09T17:55:12.643" v="822" actId="1036"/>
          <ac:spMkLst>
            <pc:docMk/>
            <pc:sldMk cId="1494773459" sldId="663"/>
            <ac:spMk id="6" creationId="{6B9CA1FE-1DEE-42DA-9833-FBFEB2DE0A12}"/>
          </ac:spMkLst>
        </pc:spChg>
      </pc:sldChg>
      <pc:sldChg chg="modSp mod">
        <pc:chgData name="Antonio Carlos Assumpção" userId="6220ee74a8c688f2" providerId="LiveId" clId="{9D6F9495-1B13-4C34-9D22-8EEACA713166}" dt="2024-03-09T17:55:20.709" v="834" actId="1036"/>
        <pc:sldMkLst>
          <pc:docMk/>
          <pc:sldMk cId="46030394" sldId="664"/>
        </pc:sldMkLst>
        <pc:spChg chg="mod">
          <ac:chgData name="Antonio Carlos Assumpção" userId="6220ee74a8c688f2" providerId="LiveId" clId="{9D6F9495-1B13-4C34-9D22-8EEACA713166}" dt="2024-03-09T17:55:20.709" v="834" actId="1036"/>
          <ac:spMkLst>
            <pc:docMk/>
            <pc:sldMk cId="46030394" sldId="664"/>
            <ac:spMk id="2" creationId="{B43EA110-97EC-4BC7-B38B-270988388FFD}"/>
          </ac:spMkLst>
        </pc:spChg>
        <pc:spChg chg="mod">
          <ac:chgData name="Antonio Carlos Assumpção" userId="6220ee74a8c688f2" providerId="LiveId" clId="{9D6F9495-1B13-4C34-9D22-8EEACA713166}" dt="2024-03-09T17:55:20.709" v="834" actId="1036"/>
          <ac:spMkLst>
            <pc:docMk/>
            <pc:sldMk cId="46030394" sldId="664"/>
            <ac:spMk id="3" creationId="{5918747F-9F05-4F98-9853-B0E34603F95F}"/>
          </ac:spMkLst>
        </pc:spChg>
        <pc:spChg chg="mod">
          <ac:chgData name="Antonio Carlos Assumpção" userId="6220ee74a8c688f2" providerId="LiveId" clId="{9D6F9495-1B13-4C34-9D22-8EEACA713166}" dt="2024-03-09T17:55:20.709" v="834" actId="1036"/>
          <ac:spMkLst>
            <pc:docMk/>
            <pc:sldMk cId="46030394" sldId="664"/>
            <ac:spMk id="4" creationId="{9DA11070-32E8-480D-91FB-2C2116464FB0}"/>
          </ac:spMkLst>
        </pc:spChg>
      </pc:sldChg>
      <pc:sldChg chg="modSp mod">
        <pc:chgData name="Antonio Carlos Assumpção" userId="6220ee74a8c688f2" providerId="LiveId" clId="{9D6F9495-1B13-4C34-9D22-8EEACA713166}" dt="2024-03-09T17:55:41.071" v="865" actId="1036"/>
        <pc:sldMkLst>
          <pc:docMk/>
          <pc:sldMk cId="2149022067" sldId="665"/>
        </pc:sldMkLst>
        <pc:spChg chg="mod">
          <ac:chgData name="Antonio Carlos Assumpção" userId="6220ee74a8c688f2" providerId="LiveId" clId="{9D6F9495-1B13-4C34-9D22-8EEACA713166}" dt="2024-03-09T17:55:41.071" v="865" actId="1036"/>
          <ac:spMkLst>
            <pc:docMk/>
            <pc:sldMk cId="2149022067" sldId="665"/>
            <ac:spMk id="2" creationId="{D30CC405-7D36-4F3C-B7C8-21A3BB1406A9}"/>
          </ac:spMkLst>
        </pc:spChg>
        <pc:spChg chg="mod">
          <ac:chgData name="Antonio Carlos Assumpção" userId="6220ee74a8c688f2" providerId="LiveId" clId="{9D6F9495-1B13-4C34-9D22-8EEACA713166}" dt="2024-03-09T17:55:41.071" v="865" actId="1036"/>
          <ac:spMkLst>
            <pc:docMk/>
            <pc:sldMk cId="2149022067" sldId="665"/>
            <ac:spMk id="3" creationId="{A2611B43-6450-4982-AD46-3BA5F184C8F9}"/>
          </ac:spMkLst>
        </pc:spChg>
        <pc:spChg chg="mod">
          <ac:chgData name="Antonio Carlos Assumpção" userId="6220ee74a8c688f2" providerId="LiveId" clId="{9D6F9495-1B13-4C34-9D22-8EEACA713166}" dt="2024-03-09T17:55:41.071" v="865" actId="1036"/>
          <ac:spMkLst>
            <pc:docMk/>
            <pc:sldMk cId="2149022067" sldId="665"/>
            <ac:spMk id="4" creationId="{CFA3768E-565C-420E-BD32-B7620C1377B8}"/>
          </ac:spMkLst>
        </pc:spChg>
        <pc:spChg chg="mod">
          <ac:chgData name="Antonio Carlos Assumpção" userId="6220ee74a8c688f2" providerId="LiveId" clId="{9D6F9495-1B13-4C34-9D22-8EEACA713166}" dt="2024-03-09T17:55:41.071" v="865" actId="1036"/>
          <ac:spMkLst>
            <pc:docMk/>
            <pc:sldMk cId="2149022067" sldId="665"/>
            <ac:spMk id="7" creationId="{BC365F2B-FE7B-4441-8FA8-6977B417FB2C}"/>
          </ac:spMkLst>
        </pc:spChg>
        <pc:graphicFrameChg chg="mod">
          <ac:chgData name="Antonio Carlos Assumpção" userId="6220ee74a8c688f2" providerId="LiveId" clId="{9D6F9495-1B13-4C34-9D22-8EEACA713166}" dt="2024-03-09T17:55:41.071" v="865" actId="1036"/>
          <ac:graphicFrameMkLst>
            <pc:docMk/>
            <pc:sldMk cId="2149022067" sldId="665"/>
            <ac:graphicFrameMk id="6" creationId="{6146FF3A-9418-45CA-8D06-16FE4A3528CD}"/>
          </ac:graphicFrameMkLst>
        </pc:graphicFrameChg>
        <pc:cxnChg chg="mod">
          <ac:chgData name="Antonio Carlos Assumpção" userId="6220ee74a8c688f2" providerId="LiveId" clId="{9D6F9495-1B13-4C34-9D22-8EEACA713166}" dt="2024-03-09T17:55:41.071" v="865" actId="1036"/>
          <ac:cxnSpMkLst>
            <pc:docMk/>
            <pc:sldMk cId="2149022067" sldId="665"/>
            <ac:cxnSpMk id="9" creationId="{18631429-98F5-48E8-89D7-3990AF254D9E}"/>
          </ac:cxnSpMkLst>
        </pc:cxnChg>
      </pc:sldChg>
      <pc:sldChg chg="modSp mod">
        <pc:chgData name="Antonio Carlos Assumpção" userId="6220ee74a8c688f2" providerId="LiveId" clId="{9D6F9495-1B13-4C34-9D22-8EEACA713166}" dt="2024-03-09T17:55:49.744" v="876" actId="1036"/>
        <pc:sldMkLst>
          <pc:docMk/>
          <pc:sldMk cId="2065478482" sldId="666"/>
        </pc:sldMkLst>
        <pc:spChg chg="mod">
          <ac:chgData name="Antonio Carlos Assumpção" userId="6220ee74a8c688f2" providerId="LiveId" clId="{9D6F9495-1B13-4C34-9D22-8EEACA713166}" dt="2024-03-09T17:55:49.744" v="876" actId="1036"/>
          <ac:spMkLst>
            <pc:docMk/>
            <pc:sldMk cId="2065478482" sldId="666"/>
            <ac:spMk id="2" creationId="{591B3086-046E-48B7-AC1C-CD61395C9533}"/>
          </ac:spMkLst>
        </pc:spChg>
        <pc:spChg chg="mod">
          <ac:chgData name="Antonio Carlos Assumpção" userId="6220ee74a8c688f2" providerId="LiveId" clId="{9D6F9495-1B13-4C34-9D22-8EEACA713166}" dt="2024-03-09T17:55:49.744" v="876" actId="1036"/>
          <ac:spMkLst>
            <pc:docMk/>
            <pc:sldMk cId="2065478482" sldId="666"/>
            <ac:spMk id="3" creationId="{BB941A30-BC25-4FD0-9493-9016724FF3FA}"/>
          </ac:spMkLst>
        </pc:spChg>
        <pc:spChg chg="mod">
          <ac:chgData name="Antonio Carlos Assumpção" userId="6220ee74a8c688f2" providerId="LiveId" clId="{9D6F9495-1B13-4C34-9D22-8EEACA713166}" dt="2024-03-09T17:55:49.744" v="876" actId="1036"/>
          <ac:spMkLst>
            <pc:docMk/>
            <pc:sldMk cId="2065478482" sldId="666"/>
            <ac:spMk id="4" creationId="{AF4F56A2-EA0C-42A3-AFE3-DE1C55A18602}"/>
          </ac:spMkLst>
        </pc:spChg>
      </pc:sldChg>
      <pc:sldChg chg="modSp mod">
        <pc:chgData name="Antonio Carlos Assumpção" userId="6220ee74a8c688f2" providerId="LiveId" clId="{9D6F9495-1B13-4C34-9D22-8EEACA713166}" dt="2024-03-09T17:56:12.312" v="898" actId="1036"/>
        <pc:sldMkLst>
          <pc:docMk/>
          <pc:sldMk cId="973595355" sldId="667"/>
        </pc:sldMkLst>
        <pc:spChg chg="mod">
          <ac:chgData name="Antonio Carlos Assumpção" userId="6220ee74a8c688f2" providerId="LiveId" clId="{9D6F9495-1B13-4C34-9D22-8EEACA713166}" dt="2024-03-09T17:56:12.312" v="898" actId="1036"/>
          <ac:spMkLst>
            <pc:docMk/>
            <pc:sldMk cId="973595355" sldId="667"/>
            <ac:spMk id="2" creationId="{E332B6B9-2DF3-406F-AC63-10947ECB3273}"/>
          </ac:spMkLst>
        </pc:spChg>
        <pc:spChg chg="mod">
          <ac:chgData name="Antonio Carlos Assumpção" userId="6220ee74a8c688f2" providerId="LiveId" clId="{9D6F9495-1B13-4C34-9D22-8EEACA713166}" dt="2024-03-09T17:56:12.312" v="898" actId="1036"/>
          <ac:spMkLst>
            <pc:docMk/>
            <pc:sldMk cId="973595355" sldId="667"/>
            <ac:spMk id="3" creationId="{15184635-44F4-48F4-A66A-452797DECD20}"/>
          </ac:spMkLst>
        </pc:spChg>
        <pc:spChg chg="mod">
          <ac:chgData name="Antonio Carlos Assumpção" userId="6220ee74a8c688f2" providerId="LiveId" clId="{9D6F9495-1B13-4C34-9D22-8EEACA713166}" dt="2024-03-09T17:56:12.312" v="898" actId="1036"/>
          <ac:spMkLst>
            <pc:docMk/>
            <pc:sldMk cId="973595355" sldId="667"/>
            <ac:spMk id="4" creationId="{088D3710-C6EC-4499-A416-B36DC70EA56E}"/>
          </ac:spMkLst>
        </pc:spChg>
        <pc:spChg chg="mod">
          <ac:chgData name="Antonio Carlos Assumpção" userId="6220ee74a8c688f2" providerId="LiveId" clId="{9D6F9495-1B13-4C34-9D22-8EEACA713166}" dt="2024-03-09T17:56:12.312" v="898" actId="1036"/>
          <ac:spMkLst>
            <pc:docMk/>
            <pc:sldMk cId="973595355" sldId="667"/>
            <ac:spMk id="6" creationId="{4746B9AE-5A15-4158-B7B9-9DE78EEB1EF8}"/>
          </ac:spMkLst>
        </pc:spChg>
      </pc:sldChg>
      <pc:sldChg chg="modSp mod">
        <pc:chgData name="Antonio Carlos Assumpção" userId="6220ee74a8c688f2" providerId="LiveId" clId="{9D6F9495-1B13-4C34-9D22-8EEACA713166}" dt="2024-03-09T17:56:20.799" v="908" actId="1036"/>
        <pc:sldMkLst>
          <pc:docMk/>
          <pc:sldMk cId="1257172468" sldId="668"/>
        </pc:sldMkLst>
        <pc:spChg chg="mod">
          <ac:chgData name="Antonio Carlos Assumpção" userId="6220ee74a8c688f2" providerId="LiveId" clId="{9D6F9495-1B13-4C34-9D22-8EEACA713166}" dt="2024-03-09T17:56:20.799" v="908" actId="1036"/>
          <ac:spMkLst>
            <pc:docMk/>
            <pc:sldMk cId="1257172468" sldId="668"/>
            <ac:spMk id="2" creationId="{188C9C33-D339-4647-BEF9-08FC44F0C626}"/>
          </ac:spMkLst>
        </pc:spChg>
        <pc:spChg chg="mod">
          <ac:chgData name="Antonio Carlos Assumpção" userId="6220ee74a8c688f2" providerId="LiveId" clId="{9D6F9495-1B13-4C34-9D22-8EEACA713166}" dt="2024-03-09T17:56:20.799" v="908" actId="1036"/>
          <ac:spMkLst>
            <pc:docMk/>
            <pc:sldMk cId="1257172468" sldId="668"/>
            <ac:spMk id="3" creationId="{8C27CBF9-922E-48DC-9847-3AEB29D91594}"/>
          </ac:spMkLst>
        </pc:spChg>
        <pc:spChg chg="mod">
          <ac:chgData name="Antonio Carlos Assumpção" userId="6220ee74a8c688f2" providerId="LiveId" clId="{9D6F9495-1B13-4C34-9D22-8EEACA713166}" dt="2024-03-09T17:56:20.799" v="908" actId="1036"/>
          <ac:spMkLst>
            <pc:docMk/>
            <pc:sldMk cId="1257172468" sldId="668"/>
            <ac:spMk id="4" creationId="{8E4FD1DB-2F2A-42C8-9C75-D94DE21EBFC0}"/>
          </ac:spMkLst>
        </pc:spChg>
        <pc:spChg chg="mod">
          <ac:chgData name="Antonio Carlos Assumpção" userId="6220ee74a8c688f2" providerId="LiveId" clId="{9D6F9495-1B13-4C34-9D22-8EEACA713166}" dt="2024-03-09T17:56:20.799" v="908" actId="1036"/>
          <ac:spMkLst>
            <pc:docMk/>
            <pc:sldMk cId="1257172468" sldId="668"/>
            <ac:spMk id="6" creationId="{2062E4E6-D133-46C0-AFE2-A5D443EA5D96}"/>
          </ac:spMkLst>
        </pc:spChg>
        <pc:cxnChg chg="mod">
          <ac:chgData name="Antonio Carlos Assumpção" userId="6220ee74a8c688f2" providerId="LiveId" clId="{9D6F9495-1B13-4C34-9D22-8EEACA713166}" dt="2024-03-09T17:56:20.799" v="908" actId="1036"/>
          <ac:cxnSpMkLst>
            <pc:docMk/>
            <pc:sldMk cId="1257172468" sldId="668"/>
            <ac:cxnSpMk id="7" creationId="{65134875-3502-4A78-8500-46F5C344728E}"/>
          </ac:cxnSpMkLst>
        </pc:cxnChg>
      </pc:sldChg>
      <pc:sldChg chg="modSp mod">
        <pc:chgData name="Antonio Carlos Assumpção" userId="6220ee74a8c688f2" providerId="LiveId" clId="{9D6F9495-1B13-4C34-9D22-8EEACA713166}" dt="2024-03-09T17:57:08.025" v="941" actId="1038"/>
        <pc:sldMkLst>
          <pc:docMk/>
          <pc:sldMk cId="4145022499" sldId="669"/>
        </pc:sldMkLst>
        <pc:spChg chg="mod">
          <ac:chgData name="Antonio Carlos Assumpção" userId="6220ee74a8c688f2" providerId="LiveId" clId="{9D6F9495-1B13-4C34-9D22-8EEACA713166}" dt="2024-03-09T17:57:08.025" v="941" actId="1038"/>
          <ac:spMkLst>
            <pc:docMk/>
            <pc:sldMk cId="4145022499" sldId="669"/>
            <ac:spMk id="2" creationId="{7930E8BA-DAC6-49D2-A5C7-2789FA105C18}"/>
          </ac:spMkLst>
        </pc:spChg>
        <pc:spChg chg="mod">
          <ac:chgData name="Antonio Carlos Assumpção" userId="6220ee74a8c688f2" providerId="LiveId" clId="{9D6F9495-1B13-4C34-9D22-8EEACA713166}" dt="2024-03-09T17:56:45.083" v="925" actId="1036"/>
          <ac:spMkLst>
            <pc:docMk/>
            <pc:sldMk cId="4145022499" sldId="669"/>
            <ac:spMk id="3" creationId="{B6B2A04B-C2F8-4F95-B1DE-BBD3FC49ADF7}"/>
          </ac:spMkLst>
        </pc:spChg>
        <pc:picChg chg="mod">
          <ac:chgData name="Antonio Carlos Assumpção" userId="6220ee74a8c688f2" providerId="LiveId" clId="{9D6F9495-1B13-4C34-9D22-8EEACA713166}" dt="2024-03-09T17:56:45.083" v="925" actId="1036"/>
          <ac:picMkLst>
            <pc:docMk/>
            <pc:sldMk cId="4145022499" sldId="669"/>
            <ac:picMk id="5" creationId="{7C3831E9-9240-47B2-88C6-022C648CAFB8}"/>
          </ac:picMkLst>
        </pc:picChg>
      </pc:sldChg>
      <pc:sldChg chg="modSp mod">
        <pc:chgData name="Antonio Carlos Assumpção" userId="6220ee74a8c688f2" providerId="LiveId" clId="{9D6F9495-1B13-4C34-9D22-8EEACA713166}" dt="2024-03-09T17:57:22.471" v="961" actId="1036"/>
        <pc:sldMkLst>
          <pc:docMk/>
          <pc:sldMk cId="3641869405" sldId="670"/>
        </pc:sldMkLst>
        <pc:spChg chg="mod">
          <ac:chgData name="Antonio Carlos Assumpção" userId="6220ee74a8c688f2" providerId="LiveId" clId="{9D6F9495-1B13-4C34-9D22-8EEACA713166}" dt="2024-03-09T17:57:22.471" v="961" actId="1036"/>
          <ac:spMkLst>
            <pc:docMk/>
            <pc:sldMk cId="3641869405" sldId="670"/>
            <ac:spMk id="2" creationId="{07EEFD3B-5D72-4373-B7F8-FDCC3102E0CC}"/>
          </ac:spMkLst>
        </pc:spChg>
      </pc:sldChg>
      <pc:sldChg chg="modSp mod">
        <pc:chgData name="Antonio Carlos Assumpção" userId="6220ee74a8c688f2" providerId="LiveId" clId="{9D6F9495-1B13-4C34-9D22-8EEACA713166}" dt="2024-03-09T17:59:47.787" v="1125" actId="1036"/>
        <pc:sldMkLst>
          <pc:docMk/>
          <pc:sldMk cId="2379051291" sldId="671"/>
        </pc:sldMkLst>
        <pc:spChg chg="mod">
          <ac:chgData name="Antonio Carlos Assumpção" userId="6220ee74a8c688f2" providerId="LiveId" clId="{9D6F9495-1B13-4C34-9D22-8EEACA713166}" dt="2024-03-09T17:59:47.787" v="1125" actId="1036"/>
          <ac:spMkLst>
            <pc:docMk/>
            <pc:sldMk cId="2379051291" sldId="671"/>
            <ac:spMk id="2" creationId="{20404493-DBB3-47AE-B058-277396AE1530}"/>
          </ac:spMkLst>
        </pc:spChg>
        <pc:spChg chg="mod">
          <ac:chgData name="Antonio Carlos Assumpção" userId="6220ee74a8c688f2" providerId="LiveId" clId="{9D6F9495-1B13-4C34-9D22-8EEACA713166}" dt="2024-03-09T17:59:47.787" v="1125" actId="1036"/>
          <ac:spMkLst>
            <pc:docMk/>
            <pc:sldMk cId="2379051291" sldId="671"/>
            <ac:spMk id="3" creationId="{D957DAA7-3BB8-4C5C-9337-0DBDC2767F3C}"/>
          </ac:spMkLst>
        </pc:spChg>
        <pc:spChg chg="mod">
          <ac:chgData name="Antonio Carlos Assumpção" userId="6220ee74a8c688f2" providerId="LiveId" clId="{9D6F9495-1B13-4C34-9D22-8EEACA713166}" dt="2024-03-09T17:59:47.787" v="1125" actId="1036"/>
          <ac:spMkLst>
            <pc:docMk/>
            <pc:sldMk cId="2379051291" sldId="671"/>
            <ac:spMk id="4" creationId="{F0EC0B3C-850E-4BF5-ABC1-50EE35035D1C}"/>
          </ac:spMkLst>
        </pc:spChg>
        <pc:spChg chg="mod">
          <ac:chgData name="Antonio Carlos Assumpção" userId="6220ee74a8c688f2" providerId="LiveId" clId="{9D6F9495-1B13-4C34-9D22-8EEACA713166}" dt="2024-03-09T17:59:47.787" v="1125" actId="1036"/>
          <ac:spMkLst>
            <pc:docMk/>
            <pc:sldMk cId="2379051291" sldId="671"/>
            <ac:spMk id="6" creationId="{97532C79-6ACE-4540-A2B3-CC985FDD37BB}"/>
          </ac:spMkLst>
        </pc:spChg>
      </pc:sldChg>
      <pc:sldChg chg="modSp mod">
        <pc:chgData name="Antonio Carlos Assumpção" userId="6220ee74a8c688f2" providerId="LiveId" clId="{9D6F9495-1B13-4C34-9D22-8EEACA713166}" dt="2024-03-09T17:59:56.172" v="1139" actId="1036"/>
        <pc:sldMkLst>
          <pc:docMk/>
          <pc:sldMk cId="2351992054" sldId="672"/>
        </pc:sldMkLst>
        <pc:spChg chg="mod">
          <ac:chgData name="Antonio Carlos Assumpção" userId="6220ee74a8c688f2" providerId="LiveId" clId="{9D6F9495-1B13-4C34-9D22-8EEACA713166}" dt="2024-03-09T17:59:56.172" v="1139" actId="1036"/>
          <ac:spMkLst>
            <pc:docMk/>
            <pc:sldMk cId="2351992054" sldId="672"/>
            <ac:spMk id="2" creationId="{386670F1-7C87-4966-B28F-5C18CF7D88CC}"/>
          </ac:spMkLst>
        </pc:spChg>
        <pc:spChg chg="mod">
          <ac:chgData name="Antonio Carlos Assumpção" userId="6220ee74a8c688f2" providerId="LiveId" clId="{9D6F9495-1B13-4C34-9D22-8EEACA713166}" dt="2024-03-09T17:59:56.172" v="1139" actId="1036"/>
          <ac:spMkLst>
            <pc:docMk/>
            <pc:sldMk cId="2351992054" sldId="672"/>
            <ac:spMk id="3" creationId="{6E317C20-796C-41F5-9679-285623B2ABAF}"/>
          </ac:spMkLst>
        </pc:spChg>
        <pc:spChg chg="mod">
          <ac:chgData name="Antonio Carlos Assumpção" userId="6220ee74a8c688f2" providerId="LiveId" clId="{9D6F9495-1B13-4C34-9D22-8EEACA713166}" dt="2024-03-09T17:59:56.172" v="1139" actId="1036"/>
          <ac:spMkLst>
            <pc:docMk/>
            <pc:sldMk cId="2351992054" sldId="672"/>
            <ac:spMk id="4" creationId="{197E737E-5C39-4649-B0DA-B4B43731E9A6}"/>
          </ac:spMkLst>
        </pc:spChg>
      </pc:sldChg>
      <pc:sldChg chg="modSp mod">
        <pc:chgData name="Antonio Carlos Assumpção" userId="6220ee74a8c688f2" providerId="LiveId" clId="{9D6F9495-1B13-4C34-9D22-8EEACA713166}" dt="2024-03-09T18:00:04.161" v="1144" actId="1036"/>
        <pc:sldMkLst>
          <pc:docMk/>
          <pc:sldMk cId="2281508075" sldId="673"/>
        </pc:sldMkLst>
        <pc:spChg chg="mod">
          <ac:chgData name="Antonio Carlos Assumpção" userId="6220ee74a8c688f2" providerId="LiveId" clId="{9D6F9495-1B13-4C34-9D22-8EEACA713166}" dt="2024-03-09T18:00:04.161" v="1144" actId="1036"/>
          <ac:spMkLst>
            <pc:docMk/>
            <pc:sldMk cId="2281508075" sldId="673"/>
            <ac:spMk id="2" creationId="{4BFD2B1E-E992-4A77-862F-55D9889C0CFF}"/>
          </ac:spMkLst>
        </pc:spChg>
      </pc:sldChg>
      <pc:sldChg chg="modSp mod">
        <pc:chgData name="Antonio Carlos Assumpção" userId="6220ee74a8c688f2" providerId="LiveId" clId="{9D6F9495-1B13-4C34-9D22-8EEACA713166}" dt="2024-03-09T18:00:13.602" v="1156" actId="1036"/>
        <pc:sldMkLst>
          <pc:docMk/>
          <pc:sldMk cId="1008710603" sldId="674"/>
        </pc:sldMkLst>
        <pc:spChg chg="mod">
          <ac:chgData name="Antonio Carlos Assumpção" userId="6220ee74a8c688f2" providerId="LiveId" clId="{9D6F9495-1B13-4C34-9D22-8EEACA713166}" dt="2024-03-09T18:00:13.602" v="1156" actId="1036"/>
          <ac:spMkLst>
            <pc:docMk/>
            <pc:sldMk cId="1008710603" sldId="674"/>
            <ac:spMk id="2" creationId="{8226EAB7-8255-48B3-B5C6-0331CAE66DA8}"/>
          </ac:spMkLst>
        </pc:spChg>
      </pc:sldChg>
      <pc:sldChg chg="modSp mod">
        <pc:chgData name="Antonio Carlos Assumpção" userId="6220ee74a8c688f2" providerId="LiveId" clId="{9D6F9495-1B13-4C34-9D22-8EEACA713166}" dt="2024-03-09T17:53:40.074" v="720" actId="1036"/>
        <pc:sldMkLst>
          <pc:docMk/>
          <pc:sldMk cId="3445552277" sldId="675"/>
        </pc:sldMkLst>
        <pc:spChg chg="mod">
          <ac:chgData name="Antonio Carlos Assumpção" userId="6220ee74a8c688f2" providerId="LiveId" clId="{9D6F9495-1B13-4C34-9D22-8EEACA713166}" dt="2024-03-09T17:53:40.074" v="720" actId="1036"/>
          <ac:spMkLst>
            <pc:docMk/>
            <pc:sldMk cId="3445552277" sldId="675"/>
            <ac:spMk id="2" creationId="{77B42186-A1AF-453A-B2F2-2D9B72E04A89}"/>
          </ac:spMkLst>
        </pc:spChg>
        <pc:spChg chg="mod">
          <ac:chgData name="Antonio Carlos Assumpção" userId="6220ee74a8c688f2" providerId="LiveId" clId="{9D6F9495-1B13-4C34-9D22-8EEACA713166}" dt="2024-03-09T17:53:40.074" v="720" actId="1036"/>
          <ac:spMkLst>
            <pc:docMk/>
            <pc:sldMk cId="3445552277" sldId="675"/>
            <ac:spMk id="3" creationId="{5C70832D-9ED1-4D4E-A54A-9BC279E33CF1}"/>
          </ac:spMkLst>
        </pc:spChg>
        <pc:spChg chg="mod">
          <ac:chgData name="Antonio Carlos Assumpção" userId="6220ee74a8c688f2" providerId="LiveId" clId="{9D6F9495-1B13-4C34-9D22-8EEACA713166}" dt="2024-03-09T17:53:40.074" v="720" actId="1036"/>
          <ac:spMkLst>
            <pc:docMk/>
            <pc:sldMk cId="3445552277" sldId="675"/>
            <ac:spMk id="4" creationId="{771605DA-3BBD-4379-A952-0EFEDAEE1756}"/>
          </ac:spMkLst>
        </pc:spChg>
        <pc:spChg chg="mod">
          <ac:chgData name="Antonio Carlos Assumpção" userId="6220ee74a8c688f2" providerId="LiveId" clId="{9D6F9495-1B13-4C34-9D22-8EEACA713166}" dt="2024-03-09T17:53:40.074" v="720" actId="1036"/>
          <ac:spMkLst>
            <pc:docMk/>
            <pc:sldMk cId="3445552277" sldId="675"/>
            <ac:spMk id="6" creationId="{1C73730B-2FF7-48F6-A8EC-2FCEC7F0DAC5}"/>
          </ac:spMkLst>
        </pc:spChg>
      </pc:sldChg>
      <pc:sldChg chg="modSp mod">
        <pc:chgData name="Antonio Carlos Assumpção" userId="6220ee74a8c688f2" providerId="LiveId" clId="{9D6F9495-1B13-4C34-9D22-8EEACA713166}" dt="2024-03-09T17:53:48.470" v="732" actId="1036"/>
        <pc:sldMkLst>
          <pc:docMk/>
          <pc:sldMk cId="1578892350" sldId="676"/>
        </pc:sldMkLst>
        <pc:spChg chg="mod">
          <ac:chgData name="Antonio Carlos Assumpção" userId="6220ee74a8c688f2" providerId="LiveId" clId="{9D6F9495-1B13-4C34-9D22-8EEACA713166}" dt="2024-03-09T17:53:48.470" v="732" actId="1036"/>
          <ac:spMkLst>
            <pc:docMk/>
            <pc:sldMk cId="1578892350" sldId="676"/>
            <ac:spMk id="2" creationId="{A30C92A1-4248-4FE5-BFAF-159DF8E12B42}"/>
          </ac:spMkLst>
        </pc:spChg>
        <pc:spChg chg="mod">
          <ac:chgData name="Antonio Carlos Assumpção" userId="6220ee74a8c688f2" providerId="LiveId" clId="{9D6F9495-1B13-4C34-9D22-8EEACA713166}" dt="2024-03-09T17:53:48.470" v="732" actId="1036"/>
          <ac:spMkLst>
            <pc:docMk/>
            <pc:sldMk cId="1578892350" sldId="676"/>
            <ac:spMk id="3" creationId="{2EC94F4B-35C9-48D4-B990-D980ECEF84BF}"/>
          </ac:spMkLst>
        </pc:spChg>
        <pc:spChg chg="mod">
          <ac:chgData name="Antonio Carlos Assumpção" userId="6220ee74a8c688f2" providerId="LiveId" clId="{9D6F9495-1B13-4C34-9D22-8EEACA713166}" dt="2024-03-09T17:53:48.470" v="732" actId="1036"/>
          <ac:spMkLst>
            <pc:docMk/>
            <pc:sldMk cId="1578892350" sldId="676"/>
            <ac:spMk id="4" creationId="{EAE03F51-7E5C-4260-A507-9ABAB8CAA5FA}"/>
          </ac:spMkLst>
        </pc:spChg>
        <pc:spChg chg="mod">
          <ac:chgData name="Antonio Carlos Assumpção" userId="6220ee74a8c688f2" providerId="LiveId" clId="{9D6F9495-1B13-4C34-9D22-8EEACA713166}" dt="2024-03-09T17:53:48.470" v="732" actId="1036"/>
          <ac:spMkLst>
            <pc:docMk/>
            <pc:sldMk cId="1578892350" sldId="676"/>
            <ac:spMk id="6" creationId="{F47B650F-9B2D-46A9-BB57-21DFDBD7E47B}"/>
          </ac:spMkLst>
        </pc:spChg>
      </pc:sldChg>
      <pc:sldChg chg="modSp mod">
        <pc:chgData name="Antonio Carlos Assumpção" userId="6220ee74a8c688f2" providerId="LiveId" clId="{9D6F9495-1B13-4C34-9D22-8EEACA713166}" dt="2024-03-09T17:54:36.994" v="786" actId="1036"/>
        <pc:sldMkLst>
          <pc:docMk/>
          <pc:sldMk cId="1210570192" sldId="677"/>
        </pc:sldMkLst>
        <pc:spChg chg="mod">
          <ac:chgData name="Antonio Carlos Assumpção" userId="6220ee74a8c688f2" providerId="LiveId" clId="{9D6F9495-1B13-4C34-9D22-8EEACA713166}" dt="2024-03-09T17:54:36.994" v="786" actId="1036"/>
          <ac:spMkLst>
            <pc:docMk/>
            <pc:sldMk cId="1210570192" sldId="677"/>
            <ac:spMk id="2" creationId="{2E59AC3A-DEFF-4409-9B5A-124D2007B5A2}"/>
          </ac:spMkLst>
        </pc:spChg>
        <pc:spChg chg="mod">
          <ac:chgData name="Antonio Carlos Assumpção" userId="6220ee74a8c688f2" providerId="LiveId" clId="{9D6F9495-1B13-4C34-9D22-8EEACA713166}" dt="2024-03-09T17:54:29.791" v="773" actId="1036"/>
          <ac:spMkLst>
            <pc:docMk/>
            <pc:sldMk cId="1210570192" sldId="677"/>
            <ac:spMk id="3" creationId="{5F1F6B61-989A-4122-B564-BB1558E2CB3D}"/>
          </ac:spMkLst>
        </pc:spChg>
        <pc:spChg chg="mod">
          <ac:chgData name="Antonio Carlos Assumpção" userId="6220ee74a8c688f2" providerId="LiveId" clId="{9D6F9495-1B13-4C34-9D22-8EEACA713166}" dt="2024-03-09T17:54:29.791" v="773" actId="1036"/>
          <ac:spMkLst>
            <pc:docMk/>
            <pc:sldMk cId="1210570192" sldId="677"/>
            <ac:spMk id="10" creationId="{B054F9E8-41FD-4925-8159-F2EB9BF1A495}"/>
          </ac:spMkLst>
        </pc:spChg>
        <pc:graphicFrameChg chg="mod">
          <ac:chgData name="Antonio Carlos Assumpção" userId="6220ee74a8c688f2" providerId="LiveId" clId="{9D6F9495-1B13-4C34-9D22-8EEACA713166}" dt="2024-03-09T17:54:29.791" v="773" actId="1036"/>
          <ac:graphicFrameMkLst>
            <pc:docMk/>
            <pc:sldMk cId="1210570192" sldId="677"/>
            <ac:graphicFrameMk id="4" creationId="{4CED5287-66F1-4D5F-B81F-5BB04381C39D}"/>
          </ac:graphicFrameMkLst>
        </pc:graphicFrameChg>
        <pc:graphicFrameChg chg="mod">
          <ac:chgData name="Antonio Carlos Assumpção" userId="6220ee74a8c688f2" providerId="LiveId" clId="{9D6F9495-1B13-4C34-9D22-8EEACA713166}" dt="2024-03-09T17:54:29.791" v="773" actId="1036"/>
          <ac:graphicFrameMkLst>
            <pc:docMk/>
            <pc:sldMk cId="1210570192" sldId="677"/>
            <ac:graphicFrameMk id="5" creationId="{72103F96-4F67-42F4-84FB-FC3F616A1075}"/>
          </ac:graphicFrameMkLst>
        </pc:graphicFrameChg>
        <pc:graphicFrameChg chg="mod">
          <ac:chgData name="Antonio Carlos Assumpção" userId="6220ee74a8c688f2" providerId="LiveId" clId="{9D6F9495-1B13-4C34-9D22-8EEACA713166}" dt="2024-03-09T17:54:29.791" v="773" actId="1036"/>
          <ac:graphicFrameMkLst>
            <pc:docMk/>
            <pc:sldMk cId="1210570192" sldId="677"/>
            <ac:graphicFrameMk id="7" creationId="{E036A111-307E-400E-9C6D-9FA7833FE46F}"/>
          </ac:graphicFrameMkLst>
        </pc:graphicFrameChg>
        <pc:graphicFrameChg chg="mod">
          <ac:chgData name="Antonio Carlos Assumpção" userId="6220ee74a8c688f2" providerId="LiveId" clId="{9D6F9495-1B13-4C34-9D22-8EEACA713166}" dt="2024-03-09T17:54:29.791" v="773" actId="1036"/>
          <ac:graphicFrameMkLst>
            <pc:docMk/>
            <pc:sldMk cId="1210570192" sldId="677"/>
            <ac:graphicFrameMk id="9" creationId="{FCCB81DB-45DC-4BD7-9A82-31FF1DCB1E15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54:46.107" v="792" actId="1036"/>
        <pc:sldMkLst>
          <pc:docMk/>
          <pc:sldMk cId="1434542799" sldId="678"/>
        </pc:sldMkLst>
        <pc:spChg chg="mod">
          <ac:chgData name="Antonio Carlos Assumpção" userId="6220ee74a8c688f2" providerId="LiveId" clId="{9D6F9495-1B13-4C34-9D22-8EEACA713166}" dt="2024-03-09T17:54:46.107" v="792" actId="1036"/>
          <ac:spMkLst>
            <pc:docMk/>
            <pc:sldMk cId="1434542799" sldId="678"/>
            <ac:spMk id="2" creationId="{21F48CBC-BBCE-4DCF-977E-29D7EC84F063}"/>
          </ac:spMkLst>
        </pc:spChg>
      </pc:sldChg>
      <pc:sldChg chg="modSp mod">
        <pc:chgData name="Antonio Carlos Assumpção" userId="6220ee74a8c688f2" providerId="LiveId" clId="{9D6F9495-1B13-4C34-9D22-8EEACA713166}" dt="2024-03-09T17:54:53.863" v="799" actId="1036"/>
        <pc:sldMkLst>
          <pc:docMk/>
          <pc:sldMk cId="2262252286" sldId="679"/>
        </pc:sldMkLst>
        <pc:spChg chg="mod">
          <ac:chgData name="Antonio Carlos Assumpção" userId="6220ee74a8c688f2" providerId="LiveId" clId="{9D6F9495-1B13-4C34-9D22-8EEACA713166}" dt="2024-03-09T17:54:53.863" v="799" actId="1036"/>
          <ac:spMkLst>
            <pc:docMk/>
            <pc:sldMk cId="2262252286" sldId="679"/>
            <ac:spMk id="2" creationId="{C831E605-9447-43F9-B674-2C5472BAD68E}"/>
          </ac:spMkLst>
        </pc:spChg>
      </pc:sldChg>
      <pc:sldChg chg="modSp mod">
        <pc:chgData name="Antonio Carlos Assumpção" userId="6220ee74a8c688f2" providerId="LiveId" clId="{9D6F9495-1B13-4C34-9D22-8EEACA713166}" dt="2024-03-09T17:55:02.386" v="811" actId="1036"/>
        <pc:sldMkLst>
          <pc:docMk/>
          <pc:sldMk cId="2310802189" sldId="680"/>
        </pc:sldMkLst>
        <pc:spChg chg="mod">
          <ac:chgData name="Antonio Carlos Assumpção" userId="6220ee74a8c688f2" providerId="LiveId" clId="{9D6F9495-1B13-4C34-9D22-8EEACA713166}" dt="2024-03-09T17:55:02.386" v="811" actId="1036"/>
          <ac:spMkLst>
            <pc:docMk/>
            <pc:sldMk cId="2310802189" sldId="680"/>
            <ac:spMk id="2" creationId="{0397C674-CB1D-4BC9-A9A1-733026147713}"/>
          </ac:spMkLst>
        </pc:spChg>
        <pc:spChg chg="mod">
          <ac:chgData name="Antonio Carlos Assumpção" userId="6220ee74a8c688f2" providerId="LiveId" clId="{9D6F9495-1B13-4C34-9D22-8EEACA713166}" dt="2024-03-09T17:55:02.386" v="811" actId="1036"/>
          <ac:spMkLst>
            <pc:docMk/>
            <pc:sldMk cId="2310802189" sldId="680"/>
            <ac:spMk id="3" creationId="{717FDD49-9957-444C-BCB0-2E8E74ED2B78}"/>
          </ac:spMkLst>
        </pc:spChg>
        <pc:spChg chg="mod">
          <ac:chgData name="Antonio Carlos Assumpção" userId="6220ee74a8c688f2" providerId="LiveId" clId="{9D6F9495-1B13-4C34-9D22-8EEACA713166}" dt="2024-03-09T17:55:02.386" v="811" actId="1036"/>
          <ac:spMkLst>
            <pc:docMk/>
            <pc:sldMk cId="2310802189" sldId="680"/>
            <ac:spMk id="4" creationId="{DAE1FFB7-CB9F-4969-BC50-0D22F542A348}"/>
          </ac:spMkLst>
        </pc:spChg>
        <pc:graphicFrameChg chg="mod">
          <ac:chgData name="Antonio Carlos Assumpção" userId="6220ee74a8c688f2" providerId="LiveId" clId="{9D6F9495-1B13-4C34-9D22-8EEACA713166}" dt="2024-03-09T17:55:02.386" v="811" actId="1036"/>
          <ac:graphicFrameMkLst>
            <pc:docMk/>
            <pc:sldMk cId="2310802189" sldId="680"/>
            <ac:graphicFrameMk id="6" creationId="{0F788B35-8A3E-49AC-9CE9-707D0A5996B7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57:37.184" v="971" actId="1036"/>
        <pc:sldMkLst>
          <pc:docMk/>
          <pc:sldMk cId="2265952751" sldId="681"/>
        </pc:sldMkLst>
        <pc:spChg chg="mod">
          <ac:chgData name="Antonio Carlos Assumpção" userId="6220ee74a8c688f2" providerId="LiveId" clId="{9D6F9495-1B13-4C34-9D22-8EEACA713166}" dt="2024-03-09T17:57:37.184" v="971" actId="1036"/>
          <ac:spMkLst>
            <pc:docMk/>
            <pc:sldMk cId="2265952751" sldId="681"/>
            <ac:spMk id="2" creationId="{DFEEF132-D797-40EB-8E51-DAD6548A7442}"/>
          </ac:spMkLst>
        </pc:spChg>
      </pc:sldChg>
      <pc:sldChg chg="modSp mod">
        <pc:chgData name="Antonio Carlos Assumpção" userId="6220ee74a8c688f2" providerId="LiveId" clId="{9D6F9495-1B13-4C34-9D22-8EEACA713166}" dt="2024-03-09T17:57:45.608" v="982" actId="1036"/>
        <pc:sldMkLst>
          <pc:docMk/>
          <pc:sldMk cId="1968277888" sldId="682"/>
        </pc:sldMkLst>
        <pc:spChg chg="mod">
          <ac:chgData name="Antonio Carlos Assumpção" userId="6220ee74a8c688f2" providerId="LiveId" clId="{9D6F9495-1B13-4C34-9D22-8EEACA713166}" dt="2024-03-09T17:57:45.608" v="982" actId="1036"/>
          <ac:spMkLst>
            <pc:docMk/>
            <pc:sldMk cId="1968277888" sldId="682"/>
            <ac:spMk id="2" creationId="{7378C405-533C-4AA5-B629-E2FDD8482484}"/>
          </ac:spMkLst>
        </pc:spChg>
      </pc:sldChg>
      <pc:sldChg chg="modSp mod">
        <pc:chgData name="Antonio Carlos Assumpção" userId="6220ee74a8c688f2" providerId="LiveId" clId="{9D6F9495-1B13-4C34-9D22-8EEACA713166}" dt="2024-03-09T17:58:06.451" v="995" actId="1036"/>
        <pc:sldMkLst>
          <pc:docMk/>
          <pc:sldMk cId="3380192433" sldId="683"/>
        </pc:sldMkLst>
        <pc:spChg chg="mod">
          <ac:chgData name="Antonio Carlos Assumpção" userId="6220ee74a8c688f2" providerId="LiveId" clId="{9D6F9495-1B13-4C34-9D22-8EEACA713166}" dt="2024-03-09T17:58:06.451" v="995" actId="1036"/>
          <ac:spMkLst>
            <pc:docMk/>
            <pc:sldMk cId="3380192433" sldId="683"/>
            <ac:spMk id="2" creationId="{53EE3B92-BA4E-47DA-93BE-15DF2B18F618}"/>
          </ac:spMkLst>
        </pc:spChg>
      </pc:sldChg>
      <pc:sldChg chg="modSp mod">
        <pc:chgData name="Antonio Carlos Assumpção" userId="6220ee74a8c688f2" providerId="LiveId" clId="{9D6F9495-1B13-4C34-9D22-8EEACA713166}" dt="2024-03-09T17:58:17.534" v="1005" actId="1036"/>
        <pc:sldMkLst>
          <pc:docMk/>
          <pc:sldMk cId="2420728267" sldId="684"/>
        </pc:sldMkLst>
        <pc:spChg chg="mod">
          <ac:chgData name="Antonio Carlos Assumpção" userId="6220ee74a8c688f2" providerId="LiveId" clId="{9D6F9495-1B13-4C34-9D22-8EEACA713166}" dt="2024-03-09T17:58:17.534" v="1005" actId="1036"/>
          <ac:spMkLst>
            <pc:docMk/>
            <pc:sldMk cId="2420728267" sldId="684"/>
            <ac:spMk id="2" creationId="{676D0166-241B-416D-B459-A54349F65DA4}"/>
          </ac:spMkLst>
        </pc:spChg>
      </pc:sldChg>
      <pc:sldChg chg="modSp mod">
        <pc:chgData name="Antonio Carlos Assumpção" userId="6220ee74a8c688f2" providerId="LiveId" clId="{9D6F9495-1B13-4C34-9D22-8EEACA713166}" dt="2024-03-09T17:58:25.321" v="1013" actId="1036"/>
        <pc:sldMkLst>
          <pc:docMk/>
          <pc:sldMk cId="2980071242" sldId="685"/>
        </pc:sldMkLst>
        <pc:spChg chg="mod">
          <ac:chgData name="Antonio Carlos Assumpção" userId="6220ee74a8c688f2" providerId="LiveId" clId="{9D6F9495-1B13-4C34-9D22-8EEACA713166}" dt="2024-03-09T17:58:25.321" v="1013" actId="1036"/>
          <ac:spMkLst>
            <pc:docMk/>
            <pc:sldMk cId="2980071242" sldId="685"/>
            <ac:spMk id="2" creationId="{5ED3A90D-FBAE-493F-ACB5-2227AF54B945}"/>
          </ac:spMkLst>
        </pc:spChg>
      </pc:sldChg>
      <pc:sldChg chg="modSp mod">
        <pc:chgData name="Antonio Carlos Assumpção" userId="6220ee74a8c688f2" providerId="LiveId" clId="{9D6F9495-1B13-4C34-9D22-8EEACA713166}" dt="2024-03-09T17:58:32.612" v="1025" actId="1036"/>
        <pc:sldMkLst>
          <pc:docMk/>
          <pc:sldMk cId="4236859183" sldId="686"/>
        </pc:sldMkLst>
        <pc:spChg chg="mod">
          <ac:chgData name="Antonio Carlos Assumpção" userId="6220ee74a8c688f2" providerId="LiveId" clId="{9D6F9495-1B13-4C34-9D22-8EEACA713166}" dt="2024-03-09T17:58:32.612" v="1025" actId="1036"/>
          <ac:spMkLst>
            <pc:docMk/>
            <pc:sldMk cId="4236859183" sldId="686"/>
            <ac:spMk id="2" creationId="{0D22E612-F7DC-4B2C-9B2F-4C79619795AD}"/>
          </ac:spMkLst>
        </pc:spChg>
      </pc:sldChg>
      <pc:sldChg chg="modSp mod">
        <pc:chgData name="Antonio Carlos Assumpção" userId="6220ee74a8c688f2" providerId="LiveId" clId="{9D6F9495-1B13-4C34-9D22-8EEACA713166}" dt="2024-03-09T17:58:39.657" v="1034" actId="1036"/>
        <pc:sldMkLst>
          <pc:docMk/>
          <pc:sldMk cId="3639862898" sldId="687"/>
        </pc:sldMkLst>
        <pc:spChg chg="mod">
          <ac:chgData name="Antonio Carlos Assumpção" userId="6220ee74a8c688f2" providerId="LiveId" clId="{9D6F9495-1B13-4C34-9D22-8EEACA713166}" dt="2024-03-09T17:58:39.657" v="1034" actId="1036"/>
          <ac:spMkLst>
            <pc:docMk/>
            <pc:sldMk cId="3639862898" sldId="687"/>
            <ac:spMk id="2" creationId="{F6C1429E-6E94-4E8C-ACC9-40EB10BBAA49}"/>
          </ac:spMkLst>
        </pc:spChg>
      </pc:sldChg>
      <pc:sldChg chg="modSp mod">
        <pc:chgData name="Antonio Carlos Assumpção" userId="6220ee74a8c688f2" providerId="LiveId" clId="{9D6F9495-1B13-4C34-9D22-8EEACA713166}" dt="2024-03-09T17:58:48.426" v="1045" actId="1036"/>
        <pc:sldMkLst>
          <pc:docMk/>
          <pc:sldMk cId="10518533" sldId="688"/>
        </pc:sldMkLst>
        <pc:spChg chg="mod">
          <ac:chgData name="Antonio Carlos Assumpção" userId="6220ee74a8c688f2" providerId="LiveId" clId="{9D6F9495-1B13-4C34-9D22-8EEACA713166}" dt="2024-03-09T17:58:48.426" v="1045" actId="1036"/>
          <ac:spMkLst>
            <pc:docMk/>
            <pc:sldMk cId="10518533" sldId="688"/>
            <ac:spMk id="2" creationId="{8EE23B37-3528-47F7-B50A-5BE881CCB313}"/>
          </ac:spMkLst>
        </pc:spChg>
      </pc:sldChg>
      <pc:sldChg chg="modSp mod">
        <pc:chgData name="Antonio Carlos Assumpção" userId="6220ee74a8c688f2" providerId="LiveId" clId="{9D6F9495-1B13-4C34-9D22-8EEACA713166}" dt="2024-03-09T17:58:55.391" v="1054" actId="1036"/>
        <pc:sldMkLst>
          <pc:docMk/>
          <pc:sldMk cId="2513900777" sldId="689"/>
        </pc:sldMkLst>
        <pc:spChg chg="mod">
          <ac:chgData name="Antonio Carlos Assumpção" userId="6220ee74a8c688f2" providerId="LiveId" clId="{9D6F9495-1B13-4C34-9D22-8EEACA713166}" dt="2024-03-09T17:58:55.391" v="1054" actId="1036"/>
          <ac:spMkLst>
            <pc:docMk/>
            <pc:sldMk cId="2513900777" sldId="689"/>
            <ac:spMk id="2" creationId="{C7C58F8E-91B2-45EB-9CC8-6F97A67ED7DE}"/>
          </ac:spMkLst>
        </pc:spChg>
      </pc:sldChg>
      <pc:sldChg chg="modSp mod">
        <pc:chgData name="Antonio Carlos Assumpção" userId="6220ee74a8c688f2" providerId="LiveId" clId="{9D6F9495-1B13-4C34-9D22-8EEACA713166}" dt="2024-03-09T17:59:02.892" v="1065" actId="1036"/>
        <pc:sldMkLst>
          <pc:docMk/>
          <pc:sldMk cId="3213865420" sldId="690"/>
        </pc:sldMkLst>
        <pc:spChg chg="mod">
          <ac:chgData name="Antonio Carlos Assumpção" userId="6220ee74a8c688f2" providerId="LiveId" clId="{9D6F9495-1B13-4C34-9D22-8EEACA713166}" dt="2024-03-09T17:59:02.892" v="1065" actId="1036"/>
          <ac:spMkLst>
            <pc:docMk/>
            <pc:sldMk cId="3213865420" sldId="690"/>
            <ac:spMk id="2" creationId="{394E81E9-0BCC-44D7-BC56-187BB770ECF0}"/>
          </ac:spMkLst>
        </pc:spChg>
      </pc:sldChg>
      <pc:sldChg chg="modSp mod">
        <pc:chgData name="Antonio Carlos Assumpção" userId="6220ee74a8c688f2" providerId="LiveId" clId="{9D6F9495-1B13-4C34-9D22-8EEACA713166}" dt="2024-03-09T17:59:18.069" v="1085" actId="1036"/>
        <pc:sldMkLst>
          <pc:docMk/>
          <pc:sldMk cId="3834739927" sldId="691"/>
        </pc:sldMkLst>
        <pc:spChg chg="mod">
          <ac:chgData name="Antonio Carlos Assumpção" userId="6220ee74a8c688f2" providerId="LiveId" clId="{9D6F9495-1B13-4C34-9D22-8EEACA713166}" dt="2024-03-09T17:59:18.069" v="1085" actId="1036"/>
          <ac:spMkLst>
            <pc:docMk/>
            <pc:sldMk cId="3834739927" sldId="691"/>
            <ac:spMk id="2" creationId="{DF2FC027-7424-4868-88BE-500A31FB4E78}"/>
          </ac:spMkLst>
        </pc:spChg>
        <pc:spChg chg="mod">
          <ac:chgData name="Antonio Carlos Assumpção" userId="6220ee74a8c688f2" providerId="LiveId" clId="{9D6F9495-1B13-4C34-9D22-8EEACA713166}" dt="2024-03-09T17:59:18.069" v="1085" actId="1036"/>
          <ac:spMkLst>
            <pc:docMk/>
            <pc:sldMk cId="3834739927" sldId="691"/>
            <ac:spMk id="3" creationId="{2305EED1-3D12-4D33-9CA0-7583C2CE4486}"/>
          </ac:spMkLst>
        </pc:spChg>
        <pc:spChg chg="mod">
          <ac:chgData name="Antonio Carlos Assumpção" userId="6220ee74a8c688f2" providerId="LiveId" clId="{9D6F9495-1B13-4C34-9D22-8EEACA713166}" dt="2024-03-09T17:59:18.069" v="1085" actId="1036"/>
          <ac:spMkLst>
            <pc:docMk/>
            <pc:sldMk cId="3834739927" sldId="691"/>
            <ac:spMk id="7" creationId="{7EE1F62F-5F18-4CAB-A9EB-F4601FF83C30}"/>
          </ac:spMkLst>
        </pc:spChg>
      </pc:sldChg>
      <pc:sldChg chg="modSp mod">
        <pc:chgData name="Antonio Carlos Assumpção" userId="6220ee74a8c688f2" providerId="LiveId" clId="{9D6F9495-1B13-4C34-9D22-8EEACA713166}" dt="2024-03-09T17:59:28.037" v="1099" actId="1036"/>
        <pc:sldMkLst>
          <pc:docMk/>
          <pc:sldMk cId="2844525076" sldId="692"/>
        </pc:sldMkLst>
        <pc:spChg chg="mod">
          <ac:chgData name="Antonio Carlos Assumpção" userId="6220ee74a8c688f2" providerId="LiveId" clId="{9D6F9495-1B13-4C34-9D22-8EEACA713166}" dt="2024-03-09T17:59:28.037" v="1099" actId="1036"/>
          <ac:spMkLst>
            <pc:docMk/>
            <pc:sldMk cId="2844525076" sldId="692"/>
            <ac:spMk id="2" creationId="{F02C8907-506F-4E14-BF28-27A19215979D}"/>
          </ac:spMkLst>
        </pc:spChg>
        <pc:spChg chg="mod">
          <ac:chgData name="Antonio Carlos Assumpção" userId="6220ee74a8c688f2" providerId="LiveId" clId="{9D6F9495-1B13-4C34-9D22-8EEACA713166}" dt="2024-03-09T17:59:28.037" v="1099" actId="1036"/>
          <ac:spMkLst>
            <pc:docMk/>
            <pc:sldMk cId="2844525076" sldId="692"/>
            <ac:spMk id="3" creationId="{3BD6C042-0EE2-48DE-A331-1753E0CE04DB}"/>
          </ac:spMkLst>
        </pc:spChg>
        <pc:spChg chg="mod">
          <ac:chgData name="Antonio Carlos Assumpção" userId="6220ee74a8c688f2" providerId="LiveId" clId="{9D6F9495-1B13-4C34-9D22-8EEACA713166}" dt="2024-03-09T17:59:28.037" v="1099" actId="1036"/>
          <ac:spMkLst>
            <pc:docMk/>
            <pc:sldMk cId="2844525076" sldId="692"/>
            <ac:spMk id="4" creationId="{69461AFA-D379-4342-873A-F9C8E8D3B650}"/>
          </ac:spMkLst>
        </pc:spChg>
        <pc:spChg chg="mod">
          <ac:chgData name="Antonio Carlos Assumpção" userId="6220ee74a8c688f2" providerId="LiveId" clId="{9D6F9495-1B13-4C34-9D22-8EEACA713166}" dt="2024-03-09T17:59:28.037" v="1099" actId="1036"/>
          <ac:spMkLst>
            <pc:docMk/>
            <pc:sldMk cId="2844525076" sldId="692"/>
            <ac:spMk id="6" creationId="{DCDC72CD-966D-47D5-8E1F-74A18E80FFC1}"/>
          </ac:spMkLst>
        </pc:spChg>
      </pc:sldChg>
      <pc:sldChg chg="modSp mod">
        <pc:chgData name="Antonio Carlos Assumpção" userId="6220ee74a8c688f2" providerId="LiveId" clId="{9D6F9495-1B13-4C34-9D22-8EEACA713166}" dt="2024-03-09T17:59:39.137" v="1113" actId="1036"/>
        <pc:sldMkLst>
          <pc:docMk/>
          <pc:sldMk cId="2536415183" sldId="694"/>
        </pc:sldMkLst>
        <pc:spChg chg="mod">
          <ac:chgData name="Antonio Carlos Assumpção" userId="6220ee74a8c688f2" providerId="LiveId" clId="{9D6F9495-1B13-4C34-9D22-8EEACA713166}" dt="2024-03-09T17:59:39.137" v="1113" actId="1036"/>
          <ac:spMkLst>
            <pc:docMk/>
            <pc:sldMk cId="2536415183" sldId="694"/>
            <ac:spMk id="2" creationId="{08FB653D-5CDF-4CE9-9E1F-C267F1C0C5AF}"/>
          </ac:spMkLst>
        </pc:spChg>
        <pc:spChg chg="mod">
          <ac:chgData name="Antonio Carlos Assumpção" userId="6220ee74a8c688f2" providerId="LiveId" clId="{9D6F9495-1B13-4C34-9D22-8EEACA713166}" dt="2024-03-09T17:59:39.137" v="1113" actId="1036"/>
          <ac:spMkLst>
            <pc:docMk/>
            <pc:sldMk cId="2536415183" sldId="694"/>
            <ac:spMk id="3" creationId="{41B2292B-CE33-4809-AB8D-7F59070C7014}"/>
          </ac:spMkLst>
        </pc:spChg>
        <pc:spChg chg="mod">
          <ac:chgData name="Antonio Carlos Assumpção" userId="6220ee74a8c688f2" providerId="LiveId" clId="{9D6F9495-1B13-4C34-9D22-8EEACA713166}" dt="2024-03-09T17:59:39.137" v="1113" actId="1036"/>
          <ac:spMkLst>
            <pc:docMk/>
            <pc:sldMk cId="2536415183" sldId="694"/>
            <ac:spMk id="4" creationId="{BA663EC3-AB19-4E50-88D3-BC085B82F472}"/>
          </ac:spMkLst>
        </pc:spChg>
        <pc:spChg chg="mod">
          <ac:chgData name="Antonio Carlos Assumpção" userId="6220ee74a8c688f2" providerId="LiveId" clId="{9D6F9495-1B13-4C34-9D22-8EEACA713166}" dt="2024-03-09T17:59:39.137" v="1113" actId="1036"/>
          <ac:spMkLst>
            <pc:docMk/>
            <pc:sldMk cId="2536415183" sldId="694"/>
            <ac:spMk id="6" creationId="{A71FAD52-6A1F-43B6-B72B-546C9C166633}"/>
          </ac:spMkLst>
        </pc:spChg>
      </pc:sldChg>
      <pc:sldChg chg="modSp mod">
        <pc:chgData name="Antonio Carlos Assumpção" userId="6220ee74a8c688f2" providerId="LiveId" clId="{9D6F9495-1B13-4C34-9D22-8EEACA713166}" dt="2024-03-09T18:00:21.912" v="1166" actId="1036"/>
        <pc:sldMkLst>
          <pc:docMk/>
          <pc:sldMk cId="4279051372" sldId="695"/>
        </pc:sldMkLst>
        <pc:spChg chg="mod">
          <ac:chgData name="Antonio Carlos Assumpção" userId="6220ee74a8c688f2" providerId="LiveId" clId="{9D6F9495-1B13-4C34-9D22-8EEACA713166}" dt="2024-03-09T18:00:21.912" v="1166" actId="1036"/>
          <ac:spMkLst>
            <pc:docMk/>
            <pc:sldMk cId="4279051372" sldId="695"/>
            <ac:spMk id="2" creationId="{81C3AA54-82BF-4822-9EBC-ACC899ADABF5}"/>
          </ac:spMkLst>
        </pc:spChg>
        <pc:spChg chg="mod">
          <ac:chgData name="Antonio Carlos Assumpção" userId="6220ee74a8c688f2" providerId="LiveId" clId="{9D6F9495-1B13-4C34-9D22-8EEACA713166}" dt="2024-03-09T18:00:21.912" v="1166" actId="1036"/>
          <ac:spMkLst>
            <pc:docMk/>
            <pc:sldMk cId="4279051372" sldId="695"/>
            <ac:spMk id="3" creationId="{897580C9-3698-4B84-9C78-F3FACA86F25D}"/>
          </ac:spMkLst>
        </pc:spChg>
        <pc:spChg chg="mod">
          <ac:chgData name="Antonio Carlos Assumpção" userId="6220ee74a8c688f2" providerId="LiveId" clId="{9D6F9495-1B13-4C34-9D22-8EEACA713166}" dt="2024-03-09T18:00:21.912" v="1166" actId="1036"/>
          <ac:spMkLst>
            <pc:docMk/>
            <pc:sldMk cId="4279051372" sldId="695"/>
            <ac:spMk id="4" creationId="{9B7ADC9A-E295-4AE0-9E3D-A4ACCA8D3010}"/>
          </ac:spMkLst>
        </pc:spChg>
      </pc:sldChg>
      <pc:sldChg chg="modSp mod">
        <pc:chgData name="Antonio Carlos Assumpção" userId="6220ee74a8c688f2" providerId="LiveId" clId="{9D6F9495-1B13-4C34-9D22-8EEACA713166}" dt="2024-03-09T18:02:00.191" v="1183" actId="1036"/>
        <pc:sldMkLst>
          <pc:docMk/>
          <pc:sldMk cId="3704003695" sldId="696"/>
        </pc:sldMkLst>
        <pc:spChg chg="mod">
          <ac:chgData name="Antonio Carlos Assumpção" userId="6220ee74a8c688f2" providerId="LiveId" clId="{9D6F9495-1B13-4C34-9D22-8EEACA713166}" dt="2024-03-09T18:02:00.191" v="1183" actId="1036"/>
          <ac:spMkLst>
            <pc:docMk/>
            <pc:sldMk cId="3704003695" sldId="696"/>
            <ac:spMk id="2" creationId="{241D436C-7C55-4DD8-BE6C-A0AF2A349862}"/>
          </ac:spMkLst>
        </pc:spChg>
        <pc:spChg chg="mod">
          <ac:chgData name="Antonio Carlos Assumpção" userId="6220ee74a8c688f2" providerId="LiveId" clId="{9D6F9495-1B13-4C34-9D22-8EEACA713166}" dt="2024-03-09T18:02:00.191" v="1183" actId="1036"/>
          <ac:spMkLst>
            <pc:docMk/>
            <pc:sldMk cId="3704003695" sldId="696"/>
            <ac:spMk id="3" creationId="{20D17199-54C8-408F-9BC7-8B2C8DD756D6}"/>
          </ac:spMkLst>
        </pc:spChg>
        <pc:spChg chg="mod">
          <ac:chgData name="Antonio Carlos Assumpção" userId="6220ee74a8c688f2" providerId="LiveId" clId="{9D6F9495-1B13-4C34-9D22-8EEACA713166}" dt="2024-03-09T18:02:00.191" v="1183" actId="1036"/>
          <ac:spMkLst>
            <pc:docMk/>
            <pc:sldMk cId="3704003695" sldId="696"/>
            <ac:spMk id="5" creationId="{6136842C-3EC0-473B-AD77-0F8D1F585D8A}"/>
          </ac:spMkLst>
        </pc:spChg>
      </pc:sldChg>
      <pc:sldChg chg="modSp mod">
        <pc:chgData name="Antonio Carlos Assumpção" userId="6220ee74a8c688f2" providerId="LiveId" clId="{9D6F9495-1B13-4C34-9D22-8EEACA713166}" dt="2024-03-09T18:02:10.084" v="1195" actId="1036"/>
        <pc:sldMkLst>
          <pc:docMk/>
          <pc:sldMk cId="3007534716" sldId="697"/>
        </pc:sldMkLst>
        <pc:spChg chg="mod">
          <ac:chgData name="Antonio Carlos Assumpção" userId="6220ee74a8c688f2" providerId="LiveId" clId="{9D6F9495-1B13-4C34-9D22-8EEACA713166}" dt="2024-03-09T18:02:10.084" v="1195" actId="1036"/>
          <ac:spMkLst>
            <pc:docMk/>
            <pc:sldMk cId="3007534716" sldId="697"/>
            <ac:spMk id="2" creationId="{AD169BE6-99B8-421D-9A7B-1233C8DC80AA}"/>
          </ac:spMkLst>
        </pc:spChg>
        <pc:spChg chg="mod">
          <ac:chgData name="Antonio Carlos Assumpção" userId="6220ee74a8c688f2" providerId="LiveId" clId="{9D6F9495-1B13-4C34-9D22-8EEACA713166}" dt="2024-03-09T18:02:10.084" v="1195" actId="1036"/>
          <ac:spMkLst>
            <pc:docMk/>
            <pc:sldMk cId="3007534716" sldId="697"/>
            <ac:spMk id="3" creationId="{56B9F99D-DF86-44DC-A96E-C09BD74A3DDF}"/>
          </ac:spMkLst>
        </pc:spChg>
        <pc:spChg chg="mod">
          <ac:chgData name="Antonio Carlos Assumpção" userId="6220ee74a8c688f2" providerId="LiveId" clId="{9D6F9495-1B13-4C34-9D22-8EEACA713166}" dt="2024-03-09T18:02:10.084" v="1195" actId="1036"/>
          <ac:spMkLst>
            <pc:docMk/>
            <pc:sldMk cId="3007534716" sldId="697"/>
            <ac:spMk id="4" creationId="{1E6E3BED-CAEE-4719-A550-BB950B541349}"/>
          </ac:spMkLst>
        </pc:spChg>
      </pc:sldChg>
      <pc:sldChg chg="modSp mod">
        <pc:chgData name="Antonio Carlos Assumpção" userId="6220ee74a8c688f2" providerId="LiveId" clId="{9D6F9495-1B13-4C34-9D22-8EEACA713166}" dt="2024-03-09T18:02:19.184" v="1205" actId="1036"/>
        <pc:sldMkLst>
          <pc:docMk/>
          <pc:sldMk cId="3323238895" sldId="698"/>
        </pc:sldMkLst>
        <pc:spChg chg="mod">
          <ac:chgData name="Antonio Carlos Assumpção" userId="6220ee74a8c688f2" providerId="LiveId" clId="{9D6F9495-1B13-4C34-9D22-8EEACA713166}" dt="2024-03-09T18:02:19.184" v="1205" actId="1036"/>
          <ac:spMkLst>
            <pc:docMk/>
            <pc:sldMk cId="3323238895" sldId="698"/>
            <ac:spMk id="2" creationId="{84601404-110C-4D49-968B-10ADEE67B6F0}"/>
          </ac:spMkLst>
        </pc:spChg>
        <pc:spChg chg="mod">
          <ac:chgData name="Antonio Carlos Assumpção" userId="6220ee74a8c688f2" providerId="LiveId" clId="{9D6F9495-1B13-4C34-9D22-8EEACA713166}" dt="2024-03-09T18:02:19.184" v="1205" actId="1036"/>
          <ac:spMkLst>
            <pc:docMk/>
            <pc:sldMk cId="3323238895" sldId="698"/>
            <ac:spMk id="3" creationId="{58509DC0-BECF-4CC8-8123-336AD52DD510}"/>
          </ac:spMkLst>
        </pc:spChg>
        <pc:spChg chg="mod">
          <ac:chgData name="Antonio Carlos Assumpção" userId="6220ee74a8c688f2" providerId="LiveId" clId="{9D6F9495-1B13-4C34-9D22-8EEACA713166}" dt="2024-03-09T18:02:19.184" v="1205" actId="1036"/>
          <ac:spMkLst>
            <pc:docMk/>
            <pc:sldMk cId="3323238895" sldId="698"/>
            <ac:spMk id="4" creationId="{467D7AA2-47EA-4A62-9089-41FA5FDAF952}"/>
          </ac:spMkLst>
        </pc:spChg>
      </pc:sldChg>
      <pc:sldChg chg="modSp mod">
        <pc:chgData name="Antonio Carlos Assumpção" userId="6220ee74a8c688f2" providerId="LiveId" clId="{9D6F9495-1B13-4C34-9D22-8EEACA713166}" dt="2024-03-09T18:02:27.903" v="1217" actId="1036"/>
        <pc:sldMkLst>
          <pc:docMk/>
          <pc:sldMk cId="3037143672" sldId="699"/>
        </pc:sldMkLst>
        <pc:spChg chg="mod">
          <ac:chgData name="Antonio Carlos Assumpção" userId="6220ee74a8c688f2" providerId="LiveId" clId="{9D6F9495-1B13-4C34-9D22-8EEACA713166}" dt="2024-03-09T18:02:27.903" v="1217" actId="1036"/>
          <ac:spMkLst>
            <pc:docMk/>
            <pc:sldMk cId="3037143672" sldId="699"/>
            <ac:spMk id="2" creationId="{FFC8BCBC-8729-4401-B8E0-02591AB58493}"/>
          </ac:spMkLst>
        </pc:spChg>
        <pc:spChg chg="mod">
          <ac:chgData name="Antonio Carlos Assumpção" userId="6220ee74a8c688f2" providerId="LiveId" clId="{9D6F9495-1B13-4C34-9D22-8EEACA713166}" dt="2024-03-09T18:02:27.903" v="1217" actId="1036"/>
          <ac:spMkLst>
            <pc:docMk/>
            <pc:sldMk cId="3037143672" sldId="699"/>
            <ac:spMk id="3" creationId="{699C6266-CD07-4B97-A774-55119B9EF8B4}"/>
          </ac:spMkLst>
        </pc:spChg>
        <pc:spChg chg="mod">
          <ac:chgData name="Antonio Carlos Assumpção" userId="6220ee74a8c688f2" providerId="LiveId" clId="{9D6F9495-1B13-4C34-9D22-8EEACA713166}" dt="2024-03-09T18:02:27.903" v="1217" actId="1036"/>
          <ac:spMkLst>
            <pc:docMk/>
            <pc:sldMk cId="3037143672" sldId="699"/>
            <ac:spMk id="4" creationId="{6CCF7A77-E89F-4B2A-B56F-AC44F04A5004}"/>
          </ac:spMkLst>
        </pc:spChg>
        <pc:spChg chg="mod">
          <ac:chgData name="Antonio Carlos Assumpção" userId="6220ee74a8c688f2" providerId="LiveId" clId="{9D6F9495-1B13-4C34-9D22-8EEACA713166}" dt="2024-03-09T18:02:27.903" v="1217" actId="1036"/>
          <ac:spMkLst>
            <pc:docMk/>
            <pc:sldMk cId="3037143672" sldId="699"/>
            <ac:spMk id="8" creationId="{782C2CAC-3591-42A9-8E0E-CF755D8656F2}"/>
          </ac:spMkLst>
        </pc:spChg>
      </pc:sldChg>
      <pc:sldChg chg="modSp mod">
        <pc:chgData name="Antonio Carlos Assumpção" userId="6220ee74a8c688f2" providerId="LiveId" clId="{9D6F9495-1B13-4C34-9D22-8EEACA713166}" dt="2024-03-09T18:02:35.341" v="1226" actId="1036"/>
        <pc:sldMkLst>
          <pc:docMk/>
          <pc:sldMk cId="1577976299" sldId="700"/>
        </pc:sldMkLst>
        <pc:spChg chg="mod">
          <ac:chgData name="Antonio Carlos Assumpção" userId="6220ee74a8c688f2" providerId="LiveId" clId="{9D6F9495-1B13-4C34-9D22-8EEACA713166}" dt="2024-03-09T18:02:35.341" v="1226" actId="1036"/>
          <ac:spMkLst>
            <pc:docMk/>
            <pc:sldMk cId="1577976299" sldId="700"/>
            <ac:spMk id="2" creationId="{E2F2D871-877D-4AE4-830A-B38F1CA2F346}"/>
          </ac:spMkLst>
        </pc:spChg>
        <pc:spChg chg="mod">
          <ac:chgData name="Antonio Carlos Assumpção" userId="6220ee74a8c688f2" providerId="LiveId" clId="{9D6F9495-1B13-4C34-9D22-8EEACA713166}" dt="2024-03-09T18:02:35.341" v="1226" actId="1036"/>
          <ac:spMkLst>
            <pc:docMk/>
            <pc:sldMk cId="1577976299" sldId="700"/>
            <ac:spMk id="3" creationId="{35DC578A-4696-4711-BFBB-AE062F1F5044}"/>
          </ac:spMkLst>
        </pc:spChg>
        <pc:spChg chg="mod">
          <ac:chgData name="Antonio Carlos Assumpção" userId="6220ee74a8c688f2" providerId="LiveId" clId="{9D6F9495-1B13-4C34-9D22-8EEACA713166}" dt="2024-03-09T18:02:35.341" v="1226" actId="1036"/>
          <ac:spMkLst>
            <pc:docMk/>
            <pc:sldMk cId="1577976299" sldId="700"/>
            <ac:spMk id="4" creationId="{A004BAAF-ACAE-4674-BEB0-C5A7E58EA9EA}"/>
          </ac:spMkLst>
        </pc:spChg>
      </pc:sldChg>
      <pc:sldChg chg="modSp mod">
        <pc:chgData name="Antonio Carlos Assumpção" userId="6220ee74a8c688f2" providerId="LiveId" clId="{9D6F9495-1B13-4C34-9D22-8EEACA713166}" dt="2024-03-09T17:57:15.243" v="951" actId="1036"/>
        <pc:sldMkLst>
          <pc:docMk/>
          <pc:sldMk cId="1841624552" sldId="737"/>
        </pc:sldMkLst>
        <pc:spChg chg="mod">
          <ac:chgData name="Antonio Carlos Assumpção" userId="6220ee74a8c688f2" providerId="LiveId" clId="{9D6F9495-1B13-4C34-9D22-8EEACA713166}" dt="2024-03-09T17:57:15.243" v="951" actId="1036"/>
          <ac:spMkLst>
            <pc:docMk/>
            <pc:sldMk cId="1841624552" sldId="737"/>
            <ac:spMk id="3" creationId="{06201887-9227-479A-B2A3-5AD3403F3171}"/>
          </ac:spMkLst>
        </pc:spChg>
        <pc:spChg chg="mod">
          <ac:chgData name="Antonio Carlos Assumpção" userId="6220ee74a8c688f2" providerId="LiveId" clId="{9D6F9495-1B13-4C34-9D22-8EEACA713166}" dt="2024-03-09T17:57:15.243" v="951" actId="1036"/>
          <ac:spMkLst>
            <pc:docMk/>
            <pc:sldMk cId="1841624552" sldId="737"/>
            <ac:spMk id="4" creationId="{84EFF94D-34D9-4CEE-A310-2CB5E242F6F7}"/>
          </ac:spMkLst>
        </pc:spChg>
      </pc:sldChg>
      <pc:sldChg chg="del">
        <pc:chgData name="Antonio Carlos Assumpção" userId="6220ee74a8c688f2" providerId="LiveId" clId="{9D6F9495-1B13-4C34-9D22-8EEACA713166}" dt="2024-03-09T17:13:33.269" v="40" actId="47"/>
        <pc:sldMkLst>
          <pc:docMk/>
          <pc:sldMk cId="3458888791" sldId="743"/>
        </pc:sldMkLst>
      </pc:sldChg>
      <pc:sldChg chg="modSp">
        <pc:chgData name="Antonio Carlos Assumpção" userId="6220ee74a8c688f2" providerId="LiveId" clId="{9D6F9495-1B13-4C34-9D22-8EEACA713166}" dt="2024-03-09T17:27:59.824" v="64" actId="1036"/>
        <pc:sldMkLst>
          <pc:docMk/>
          <pc:sldMk cId="2956362347" sldId="744"/>
        </pc:sldMkLst>
        <pc:spChg chg="mod">
          <ac:chgData name="Antonio Carlos Assumpção" userId="6220ee74a8c688f2" providerId="LiveId" clId="{9D6F9495-1B13-4C34-9D22-8EEACA713166}" dt="2024-03-09T17:27:59.824" v="64" actId="1036"/>
          <ac:spMkLst>
            <pc:docMk/>
            <pc:sldMk cId="2956362347" sldId="744"/>
            <ac:spMk id="2" creationId="{B5F3C0C2-E575-43F6-A246-50A3F49B964B}"/>
          </ac:spMkLst>
        </pc:spChg>
        <pc:spChg chg="mod">
          <ac:chgData name="Antonio Carlos Assumpção" userId="6220ee74a8c688f2" providerId="LiveId" clId="{9D6F9495-1B13-4C34-9D22-8EEACA713166}" dt="2024-03-09T17:27:59.824" v="64" actId="1036"/>
          <ac:spMkLst>
            <pc:docMk/>
            <pc:sldMk cId="2956362347" sldId="744"/>
            <ac:spMk id="3" creationId="{9C258DA3-5E04-4317-9433-7C46539837FD}"/>
          </ac:spMkLst>
        </pc:spChg>
        <pc:spChg chg="mod">
          <ac:chgData name="Antonio Carlos Assumpção" userId="6220ee74a8c688f2" providerId="LiveId" clId="{9D6F9495-1B13-4C34-9D22-8EEACA713166}" dt="2024-03-09T17:27:59.824" v="64" actId="1036"/>
          <ac:spMkLst>
            <pc:docMk/>
            <pc:sldMk cId="2956362347" sldId="744"/>
            <ac:spMk id="7" creationId="{C455E1BF-3AC1-4F9C-B462-D44D3B04B27D}"/>
          </ac:spMkLst>
        </pc:spChg>
        <pc:spChg chg="mod">
          <ac:chgData name="Antonio Carlos Assumpção" userId="6220ee74a8c688f2" providerId="LiveId" clId="{9D6F9495-1B13-4C34-9D22-8EEACA713166}" dt="2024-03-09T17:27:59.824" v="64" actId="1036"/>
          <ac:spMkLst>
            <pc:docMk/>
            <pc:sldMk cId="2956362347" sldId="744"/>
            <ac:spMk id="9" creationId="{81F14517-A1B4-4D93-A67F-28C3A2A7DD26}"/>
          </ac:spMkLst>
        </pc:spChg>
        <pc:graphicFrameChg chg="mod">
          <ac:chgData name="Antonio Carlos Assumpção" userId="6220ee74a8c688f2" providerId="LiveId" clId="{9D6F9495-1B13-4C34-9D22-8EEACA713166}" dt="2024-03-09T17:27:59.824" v="64" actId="1036"/>
          <ac:graphicFrameMkLst>
            <pc:docMk/>
            <pc:sldMk cId="2956362347" sldId="744"/>
            <ac:graphicFrameMk id="8" creationId="{9000BBBC-6877-4DD3-BE81-1339DA0ACDF4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30:36.558" v="237" actId="1036"/>
        <pc:sldMkLst>
          <pc:docMk/>
          <pc:sldMk cId="2108503497" sldId="745"/>
        </pc:sldMkLst>
        <pc:spChg chg="mod">
          <ac:chgData name="Antonio Carlos Assumpção" userId="6220ee74a8c688f2" providerId="LiveId" clId="{9D6F9495-1B13-4C34-9D22-8EEACA713166}" dt="2024-03-09T17:30:36.558" v="237" actId="1036"/>
          <ac:spMkLst>
            <pc:docMk/>
            <pc:sldMk cId="2108503497" sldId="745"/>
            <ac:spMk id="2" creationId="{65D6034D-6829-421E-B04E-34E64F1C68BC}"/>
          </ac:spMkLst>
        </pc:spChg>
        <pc:spChg chg="mod">
          <ac:chgData name="Antonio Carlos Assumpção" userId="6220ee74a8c688f2" providerId="LiveId" clId="{9D6F9495-1B13-4C34-9D22-8EEACA713166}" dt="2024-03-09T17:30:36.558" v="237" actId="1036"/>
          <ac:spMkLst>
            <pc:docMk/>
            <pc:sldMk cId="2108503497" sldId="745"/>
            <ac:spMk id="7" creationId="{C2F67A0D-1854-4F66-9B83-618102C78091}"/>
          </ac:spMkLst>
        </pc:spChg>
        <pc:spChg chg="mod">
          <ac:chgData name="Antonio Carlos Assumpção" userId="6220ee74a8c688f2" providerId="LiveId" clId="{9D6F9495-1B13-4C34-9D22-8EEACA713166}" dt="2024-03-09T17:30:36.558" v="237" actId="1036"/>
          <ac:spMkLst>
            <pc:docMk/>
            <pc:sldMk cId="2108503497" sldId="745"/>
            <ac:spMk id="8" creationId="{9CA6C354-D612-4C12-B27D-62CBD0F76B6B}"/>
          </ac:spMkLst>
        </pc:spChg>
      </pc:sldChg>
      <pc:sldChg chg="modSp mod">
        <pc:chgData name="Antonio Carlos Assumpção" userId="6220ee74a8c688f2" providerId="LiveId" clId="{9D6F9495-1B13-4C34-9D22-8EEACA713166}" dt="2024-03-09T17:28:24.459" v="114" actId="1036"/>
        <pc:sldMkLst>
          <pc:docMk/>
          <pc:sldMk cId="1607804047" sldId="748"/>
        </pc:sldMkLst>
        <pc:spChg chg="mod">
          <ac:chgData name="Antonio Carlos Assumpção" userId="6220ee74a8c688f2" providerId="LiveId" clId="{9D6F9495-1B13-4C34-9D22-8EEACA713166}" dt="2024-03-09T17:28:24.459" v="114" actId="1036"/>
          <ac:spMkLst>
            <pc:docMk/>
            <pc:sldMk cId="1607804047" sldId="748"/>
            <ac:spMk id="3" creationId="{ABD7B4DA-89AE-48B0-A236-AAB22530C42C}"/>
          </ac:spMkLst>
        </pc:spChg>
        <pc:spChg chg="mod">
          <ac:chgData name="Antonio Carlos Assumpção" userId="6220ee74a8c688f2" providerId="LiveId" clId="{9D6F9495-1B13-4C34-9D22-8EEACA713166}" dt="2024-03-09T17:28:24.459" v="114" actId="1036"/>
          <ac:spMkLst>
            <pc:docMk/>
            <pc:sldMk cId="1607804047" sldId="748"/>
            <ac:spMk id="7" creationId="{60B02B1C-5EEA-4D4F-8B46-7FA50BA5A14F}"/>
          </ac:spMkLst>
        </pc:spChg>
        <pc:spChg chg="mod">
          <ac:chgData name="Antonio Carlos Assumpção" userId="6220ee74a8c688f2" providerId="LiveId" clId="{9D6F9495-1B13-4C34-9D22-8EEACA713166}" dt="2024-03-09T17:28:24.459" v="114" actId="1036"/>
          <ac:spMkLst>
            <pc:docMk/>
            <pc:sldMk cId="1607804047" sldId="748"/>
            <ac:spMk id="8" creationId="{1FB97FB9-00A5-428A-9B0B-7AD1FE1EC7E0}"/>
          </ac:spMkLst>
        </pc:spChg>
        <pc:graphicFrameChg chg="mod">
          <ac:chgData name="Antonio Carlos Assumpção" userId="6220ee74a8c688f2" providerId="LiveId" clId="{9D6F9495-1B13-4C34-9D22-8EEACA713166}" dt="2024-03-09T17:28:24.459" v="114" actId="1036"/>
          <ac:graphicFrameMkLst>
            <pc:docMk/>
            <pc:sldMk cId="1607804047" sldId="748"/>
            <ac:graphicFrameMk id="2" creationId="{01D45571-2042-47D4-AD1E-23C4C201D01C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28:31.945" v="129" actId="1036"/>
        <pc:sldMkLst>
          <pc:docMk/>
          <pc:sldMk cId="1091661294" sldId="749"/>
        </pc:sldMkLst>
        <pc:spChg chg="mod">
          <ac:chgData name="Antonio Carlos Assumpção" userId="6220ee74a8c688f2" providerId="LiveId" clId="{9D6F9495-1B13-4C34-9D22-8EEACA713166}" dt="2024-03-09T17:28:31.945" v="129" actId="1036"/>
          <ac:spMkLst>
            <pc:docMk/>
            <pc:sldMk cId="1091661294" sldId="749"/>
            <ac:spMk id="2" creationId="{DCDF5FBD-1B17-44D5-A667-94D9F518FF9B}"/>
          </ac:spMkLst>
        </pc:spChg>
        <pc:spChg chg="mod">
          <ac:chgData name="Antonio Carlos Assumpção" userId="6220ee74a8c688f2" providerId="LiveId" clId="{9D6F9495-1B13-4C34-9D22-8EEACA713166}" dt="2024-03-09T17:28:31.945" v="129" actId="1036"/>
          <ac:spMkLst>
            <pc:docMk/>
            <pc:sldMk cId="1091661294" sldId="749"/>
            <ac:spMk id="4" creationId="{925A1BDE-A959-40E7-AE6E-890EE7F9C047}"/>
          </ac:spMkLst>
        </pc:spChg>
        <pc:spChg chg="mod">
          <ac:chgData name="Antonio Carlos Assumpção" userId="6220ee74a8c688f2" providerId="LiveId" clId="{9D6F9495-1B13-4C34-9D22-8EEACA713166}" dt="2024-03-09T17:28:31.945" v="129" actId="1036"/>
          <ac:spMkLst>
            <pc:docMk/>
            <pc:sldMk cId="1091661294" sldId="749"/>
            <ac:spMk id="5" creationId="{E9202447-AC14-48B9-9260-4C28F16C51E2}"/>
          </ac:spMkLst>
        </pc:spChg>
        <pc:spChg chg="mod">
          <ac:chgData name="Antonio Carlos Assumpção" userId="6220ee74a8c688f2" providerId="LiveId" clId="{9D6F9495-1B13-4C34-9D22-8EEACA713166}" dt="2024-03-09T17:28:31.945" v="129" actId="1036"/>
          <ac:spMkLst>
            <pc:docMk/>
            <pc:sldMk cId="1091661294" sldId="749"/>
            <ac:spMk id="6" creationId="{6E0F4632-3F0C-422A-ABF3-EA2686E83CD7}"/>
          </ac:spMkLst>
        </pc:spChg>
        <pc:graphicFrameChg chg="mod">
          <ac:chgData name="Antonio Carlos Assumpção" userId="6220ee74a8c688f2" providerId="LiveId" clId="{9D6F9495-1B13-4C34-9D22-8EEACA713166}" dt="2024-03-09T17:28:31.945" v="129" actId="1036"/>
          <ac:graphicFrameMkLst>
            <pc:docMk/>
            <pc:sldMk cId="1091661294" sldId="749"/>
            <ac:graphicFrameMk id="7" creationId="{82A09673-8463-433E-969D-2C02FFA90A79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28:38.780" v="141" actId="1036"/>
        <pc:sldMkLst>
          <pc:docMk/>
          <pc:sldMk cId="3044751776" sldId="751"/>
        </pc:sldMkLst>
        <pc:spChg chg="mod">
          <ac:chgData name="Antonio Carlos Assumpção" userId="6220ee74a8c688f2" providerId="LiveId" clId="{9D6F9495-1B13-4C34-9D22-8EEACA713166}" dt="2024-03-09T17:28:38.780" v="141" actId="1036"/>
          <ac:spMkLst>
            <pc:docMk/>
            <pc:sldMk cId="3044751776" sldId="751"/>
            <ac:spMk id="4" creationId="{0DD55521-F38B-483B-9814-451162597BA9}"/>
          </ac:spMkLst>
        </pc:spChg>
        <pc:spChg chg="mod">
          <ac:chgData name="Antonio Carlos Assumpção" userId="6220ee74a8c688f2" providerId="LiveId" clId="{9D6F9495-1B13-4C34-9D22-8EEACA713166}" dt="2024-03-09T17:28:38.780" v="141" actId="1036"/>
          <ac:spMkLst>
            <pc:docMk/>
            <pc:sldMk cId="3044751776" sldId="751"/>
            <ac:spMk id="5" creationId="{C98FF629-5ED6-47EA-9B53-9CB55F583B80}"/>
          </ac:spMkLst>
        </pc:spChg>
        <pc:graphicFrameChg chg="mod">
          <ac:chgData name="Antonio Carlos Assumpção" userId="6220ee74a8c688f2" providerId="LiveId" clId="{9D6F9495-1B13-4C34-9D22-8EEACA713166}" dt="2024-03-09T17:28:38.780" v="141" actId="1036"/>
          <ac:graphicFrameMkLst>
            <pc:docMk/>
            <pc:sldMk cId="3044751776" sldId="751"/>
            <ac:graphicFrameMk id="6" creationId="{2272A96D-C67E-480E-8B2D-E1CE73B6A325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28:47.372" v="155" actId="1036"/>
        <pc:sldMkLst>
          <pc:docMk/>
          <pc:sldMk cId="2592120451" sldId="752"/>
        </pc:sldMkLst>
        <pc:spChg chg="mod">
          <ac:chgData name="Antonio Carlos Assumpção" userId="6220ee74a8c688f2" providerId="LiveId" clId="{9D6F9495-1B13-4C34-9D22-8EEACA713166}" dt="2024-03-09T17:28:47.372" v="155" actId="1036"/>
          <ac:spMkLst>
            <pc:docMk/>
            <pc:sldMk cId="2592120451" sldId="752"/>
            <ac:spMk id="2" creationId="{E5C53FFF-F724-4D3C-A7B0-ADC0912C26C9}"/>
          </ac:spMkLst>
        </pc:spChg>
        <pc:spChg chg="mod">
          <ac:chgData name="Antonio Carlos Assumpção" userId="6220ee74a8c688f2" providerId="LiveId" clId="{9D6F9495-1B13-4C34-9D22-8EEACA713166}" dt="2024-03-09T17:28:47.372" v="155" actId="1036"/>
          <ac:spMkLst>
            <pc:docMk/>
            <pc:sldMk cId="2592120451" sldId="752"/>
            <ac:spMk id="3" creationId="{ACF6A32A-8BBD-4CB9-916C-7FC7C9529567}"/>
          </ac:spMkLst>
        </pc:spChg>
        <pc:spChg chg="mod">
          <ac:chgData name="Antonio Carlos Assumpção" userId="6220ee74a8c688f2" providerId="LiveId" clId="{9D6F9495-1B13-4C34-9D22-8EEACA713166}" dt="2024-03-09T17:28:47.372" v="155" actId="1036"/>
          <ac:spMkLst>
            <pc:docMk/>
            <pc:sldMk cId="2592120451" sldId="752"/>
            <ac:spMk id="5" creationId="{847CF24F-0138-4ADF-AC24-8128D24F484A}"/>
          </ac:spMkLst>
        </pc:spChg>
        <pc:graphicFrameChg chg="mod">
          <ac:chgData name="Antonio Carlos Assumpção" userId="6220ee74a8c688f2" providerId="LiveId" clId="{9D6F9495-1B13-4C34-9D22-8EEACA713166}" dt="2024-03-09T17:28:47.372" v="155" actId="1036"/>
          <ac:graphicFrameMkLst>
            <pc:docMk/>
            <pc:sldMk cId="2592120451" sldId="752"/>
            <ac:graphicFrameMk id="4" creationId="{20135787-2D8D-401C-BBFE-402A83F178F2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29:22.213" v="208" actId="1036"/>
        <pc:sldMkLst>
          <pc:docMk/>
          <pc:sldMk cId="1364907117" sldId="754"/>
        </pc:sldMkLst>
        <pc:spChg chg="mod">
          <ac:chgData name="Antonio Carlos Assumpção" userId="6220ee74a8c688f2" providerId="LiveId" clId="{9D6F9495-1B13-4C34-9D22-8EEACA713166}" dt="2024-03-09T17:29:22.213" v="208" actId="1036"/>
          <ac:spMkLst>
            <pc:docMk/>
            <pc:sldMk cId="1364907117" sldId="754"/>
            <ac:spMk id="4" creationId="{B1D11D3C-FB5C-43AD-8A8B-4E83F360E76F}"/>
          </ac:spMkLst>
        </pc:spChg>
        <pc:spChg chg="mod">
          <ac:chgData name="Antonio Carlos Assumpção" userId="6220ee74a8c688f2" providerId="LiveId" clId="{9D6F9495-1B13-4C34-9D22-8EEACA713166}" dt="2024-03-09T17:29:22.213" v="208" actId="1036"/>
          <ac:spMkLst>
            <pc:docMk/>
            <pc:sldMk cId="1364907117" sldId="754"/>
            <ac:spMk id="6" creationId="{D5426358-411C-4A95-9A05-8E8F58E716CD}"/>
          </ac:spMkLst>
        </pc:spChg>
        <pc:spChg chg="mod">
          <ac:chgData name="Antonio Carlos Assumpção" userId="6220ee74a8c688f2" providerId="LiveId" clId="{9D6F9495-1B13-4C34-9D22-8EEACA713166}" dt="2024-03-09T17:29:22.213" v="208" actId="1036"/>
          <ac:spMkLst>
            <pc:docMk/>
            <pc:sldMk cId="1364907117" sldId="754"/>
            <ac:spMk id="13" creationId="{063AB1BD-AC35-4635-A913-02924C71B9EB}"/>
          </ac:spMkLst>
        </pc:spChg>
        <pc:graphicFrameChg chg="mod">
          <ac:chgData name="Antonio Carlos Assumpção" userId="6220ee74a8c688f2" providerId="LiveId" clId="{9D6F9495-1B13-4C34-9D22-8EEACA713166}" dt="2024-03-09T17:29:22.213" v="208" actId="1036"/>
          <ac:graphicFrameMkLst>
            <pc:docMk/>
            <pc:sldMk cId="1364907117" sldId="754"/>
            <ac:graphicFrameMk id="2" creationId="{951CD7CF-C1EC-4673-9D9A-C646343ACA12}"/>
          </ac:graphicFrameMkLst>
        </pc:graphicFrameChg>
        <pc:graphicFrameChg chg="mod">
          <ac:chgData name="Antonio Carlos Assumpção" userId="6220ee74a8c688f2" providerId="LiveId" clId="{9D6F9495-1B13-4C34-9D22-8EEACA713166}" dt="2024-03-09T17:29:22.213" v="208" actId="1036"/>
          <ac:graphicFrameMkLst>
            <pc:docMk/>
            <pc:sldMk cId="1364907117" sldId="754"/>
            <ac:graphicFrameMk id="3" creationId="{71E892D3-7D58-48BD-AF06-099E8FE18147}"/>
          </ac:graphicFrameMkLst>
        </pc:graphicFrameChg>
        <pc:graphicFrameChg chg="mod">
          <ac:chgData name="Antonio Carlos Assumpção" userId="6220ee74a8c688f2" providerId="LiveId" clId="{9D6F9495-1B13-4C34-9D22-8EEACA713166}" dt="2024-03-09T17:29:22.213" v="208" actId="1036"/>
          <ac:graphicFrameMkLst>
            <pc:docMk/>
            <pc:sldMk cId="1364907117" sldId="754"/>
            <ac:graphicFrameMk id="10" creationId="{8EB87505-8216-43C0-9C64-A09660EB150D}"/>
          </ac:graphicFrameMkLst>
        </pc:graphicFrameChg>
        <pc:graphicFrameChg chg="mod">
          <ac:chgData name="Antonio Carlos Assumpção" userId="6220ee74a8c688f2" providerId="LiveId" clId="{9D6F9495-1B13-4C34-9D22-8EEACA713166}" dt="2024-03-09T17:29:22.213" v="208" actId="1036"/>
          <ac:graphicFrameMkLst>
            <pc:docMk/>
            <pc:sldMk cId="1364907117" sldId="754"/>
            <ac:graphicFrameMk id="12" creationId="{A0ABDAF8-2F5C-437E-8697-3C9DD317FF8D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30:47.931" v="253" actId="1036"/>
        <pc:sldMkLst>
          <pc:docMk/>
          <pc:sldMk cId="427358966" sldId="757"/>
        </pc:sldMkLst>
        <pc:spChg chg="mod">
          <ac:chgData name="Antonio Carlos Assumpção" userId="6220ee74a8c688f2" providerId="LiveId" clId="{9D6F9495-1B13-4C34-9D22-8EEACA713166}" dt="2024-03-09T17:30:47.931" v="253" actId="1036"/>
          <ac:spMkLst>
            <pc:docMk/>
            <pc:sldMk cId="427358966" sldId="757"/>
            <ac:spMk id="2" creationId="{13385889-A5F4-4ACD-A9F9-E6450EE3FB76}"/>
          </ac:spMkLst>
        </pc:spChg>
        <pc:spChg chg="mod">
          <ac:chgData name="Antonio Carlos Assumpção" userId="6220ee74a8c688f2" providerId="LiveId" clId="{9D6F9495-1B13-4C34-9D22-8EEACA713166}" dt="2024-03-09T17:30:47.931" v="253" actId="1036"/>
          <ac:spMkLst>
            <pc:docMk/>
            <pc:sldMk cId="427358966" sldId="757"/>
            <ac:spMk id="3" creationId="{15907B50-11A7-4045-95E0-015E01336EF3}"/>
          </ac:spMkLst>
        </pc:spChg>
        <pc:spChg chg="mod">
          <ac:chgData name="Antonio Carlos Assumpção" userId="6220ee74a8c688f2" providerId="LiveId" clId="{9D6F9495-1B13-4C34-9D22-8EEACA713166}" dt="2024-03-09T17:30:47.931" v="253" actId="1036"/>
          <ac:spMkLst>
            <pc:docMk/>
            <pc:sldMk cId="427358966" sldId="757"/>
            <ac:spMk id="7" creationId="{EA67E3EC-2248-4FA7-AFE4-4DCD86372FD6}"/>
          </ac:spMkLst>
        </pc:spChg>
        <pc:spChg chg="mod">
          <ac:chgData name="Antonio Carlos Assumpção" userId="6220ee74a8c688f2" providerId="LiveId" clId="{9D6F9495-1B13-4C34-9D22-8EEACA713166}" dt="2024-03-09T17:30:47.931" v="253" actId="1036"/>
          <ac:spMkLst>
            <pc:docMk/>
            <pc:sldMk cId="427358966" sldId="757"/>
            <ac:spMk id="8" creationId="{CBA467FD-4A18-427A-B958-F9DED55CB5AB}"/>
          </ac:spMkLst>
        </pc:spChg>
      </pc:sldChg>
      <pc:sldChg chg="modSp">
        <pc:chgData name="Antonio Carlos Assumpção" userId="6220ee74a8c688f2" providerId="LiveId" clId="{9D6F9495-1B13-4C34-9D22-8EEACA713166}" dt="2024-03-09T17:30:55.595" v="266" actId="1036"/>
        <pc:sldMkLst>
          <pc:docMk/>
          <pc:sldMk cId="498049043" sldId="758"/>
        </pc:sldMkLst>
        <pc:spChg chg="mod">
          <ac:chgData name="Antonio Carlos Assumpção" userId="6220ee74a8c688f2" providerId="LiveId" clId="{9D6F9495-1B13-4C34-9D22-8EEACA713166}" dt="2024-03-09T17:30:55.595" v="266" actId="1036"/>
          <ac:spMkLst>
            <pc:docMk/>
            <pc:sldMk cId="498049043" sldId="758"/>
            <ac:spMk id="4" creationId="{EE3C67F0-8EA5-4641-ACF5-FD276C9BB5EC}"/>
          </ac:spMkLst>
        </pc:spChg>
        <pc:spChg chg="mod">
          <ac:chgData name="Antonio Carlos Assumpção" userId="6220ee74a8c688f2" providerId="LiveId" clId="{9D6F9495-1B13-4C34-9D22-8EEACA713166}" dt="2024-03-09T17:30:55.595" v="266" actId="1036"/>
          <ac:spMkLst>
            <pc:docMk/>
            <pc:sldMk cId="498049043" sldId="758"/>
            <ac:spMk id="5" creationId="{8C167043-5E95-4061-9436-9F77B0B55DC2}"/>
          </ac:spMkLst>
        </pc:spChg>
        <pc:spChg chg="mod">
          <ac:chgData name="Antonio Carlos Assumpção" userId="6220ee74a8c688f2" providerId="LiveId" clId="{9D6F9495-1B13-4C34-9D22-8EEACA713166}" dt="2024-03-09T17:30:55.595" v="266" actId="1036"/>
          <ac:spMkLst>
            <pc:docMk/>
            <pc:sldMk cId="498049043" sldId="758"/>
            <ac:spMk id="6" creationId="{5BDB0002-55D3-4876-9046-DF0426ECEF1E}"/>
          </ac:spMkLst>
        </pc:spChg>
      </pc:sldChg>
      <pc:sldChg chg="modSp mod">
        <pc:chgData name="Antonio Carlos Assumpção" userId="6220ee74a8c688f2" providerId="LiveId" clId="{9D6F9495-1B13-4C34-9D22-8EEACA713166}" dt="2024-03-09T17:31:23.078" v="279" actId="1036"/>
        <pc:sldMkLst>
          <pc:docMk/>
          <pc:sldMk cId="4235658132" sldId="760"/>
        </pc:sldMkLst>
        <pc:spChg chg="mod">
          <ac:chgData name="Antonio Carlos Assumpção" userId="6220ee74a8c688f2" providerId="LiveId" clId="{9D6F9495-1B13-4C34-9D22-8EEACA713166}" dt="2024-03-09T17:31:23.078" v="279" actId="1036"/>
          <ac:spMkLst>
            <pc:docMk/>
            <pc:sldMk cId="4235658132" sldId="760"/>
            <ac:spMk id="4" creationId="{5D45ADDC-E4C5-4280-AC75-31C831B890A9}"/>
          </ac:spMkLst>
        </pc:spChg>
        <pc:spChg chg="mod">
          <ac:chgData name="Antonio Carlos Assumpção" userId="6220ee74a8c688f2" providerId="LiveId" clId="{9D6F9495-1B13-4C34-9D22-8EEACA713166}" dt="2024-03-09T17:31:23.078" v="279" actId="1036"/>
          <ac:spMkLst>
            <pc:docMk/>
            <pc:sldMk cId="4235658132" sldId="760"/>
            <ac:spMk id="5" creationId="{FB039C36-FA42-48A2-B47D-8BCBA7F04C5D}"/>
          </ac:spMkLst>
        </pc:spChg>
      </pc:sldChg>
      <pc:sldChg chg="modSp mod">
        <pc:chgData name="Antonio Carlos Assumpção" userId="6220ee74a8c688f2" providerId="LiveId" clId="{9D6F9495-1B13-4C34-9D22-8EEACA713166}" dt="2024-03-09T17:45:42.251" v="314" actId="1036"/>
        <pc:sldMkLst>
          <pc:docMk/>
          <pc:sldMk cId="2877244452" sldId="762"/>
        </pc:sldMkLst>
        <pc:spChg chg="mod">
          <ac:chgData name="Antonio Carlos Assumpção" userId="6220ee74a8c688f2" providerId="LiveId" clId="{9D6F9495-1B13-4C34-9D22-8EEACA713166}" dt="2024-03-09T17:45:42.251" v="314" actId="1036"/>
          <ac:spMkLst>
            <pc:docMk/>
            <pc:sldMk cId="2877244452" sldId="762"/>
            <ac:spMk id="2" creationId="{073E041D-C585-4D21-9D14-56E6617CDA09}"/>
          </ac:spMkLst>
        </pc:spChg>
        <pc:spChg chg="mod">
          <ac:chgData name="Antonio Carlos Assumpção" userId="6220ee74a8c688f2" providerId="LiveId" clId="{9D6F9495-1B13-4C34-9D22-8EEACA713166}" dt="2024-03-09T17:45:42.251" v="314" actId="1036"/>
          <ac:spMkLst>
            <pc:docMk/>
            <pc:sldMk cId="2877244452" sldId="762"/>
            <ac:spMk id="5" creationId="{4DF6F3E0-CDC8-4793-8CCF-C7EE5B6205FC}"/>
          </ac:spMkLst>
        </pc:spChg>
        <pc:spChg chg="mod">
          <ac:chgData name="Antonio Carlos Assumpção" userId="6220ee74a8c688f2" providerId="LiveId" clId="{9D6F9495-1B13-4C34-9D22-8EEACA713166}" dt="2024-03-09T17:45:42.251" v="314" actId="1036"/>
          <ac:spMkLst>
            <pc:docMk/>
            <pc:sldMk cId="2877244452" sldId="762"/>
            <ac:spMk id="6" creationId="{C76BC176-0D70-4994-80C0-56BCED7F0167}"/>
          </ac:spMkLst>
        </pc:spChg>
        <pc:spChg chg="mod">
          <ac:chgData name="Antonio Carlos Assumpção" userId="6220ee74a8c688f2" providerId="LiveId" clId="{9D6F9495-1B13-4C34-9D22-8EEACA713166}" dt="2024-03-09T17:45:42.251" v="314" actId="1036"/>
          <ac:spMkLst>
            <pc:docMk/>
            <pc:sldMk cId="2877244452" sldId="762"/>
            <ac:spMk id="7" creationId="{346EB923-2170-47EE-8D48-260F3D01FBA8}"/>
          </ac:spMkLst>
        </pc:spChg>
        <pc:spChg chg="mod">
          <ac:chgData name="Antonio Carlos Assumpção" userId="6220ee74a8c688f2" providerId="LiveId" clId="{9D6F9495-1B13-4C34-9D22-8EEACA713166}" dt="2024-03-09T17:45:42.251" v="314" actId="1036"/>
          <ac:spMkLst>
            <pc:docMk/>
            <pc:sldMk cId="2877244452" sldId="762"/>
            <ac:spMk id="8" creationId="{2022C817-DB4B-40F7-9A51-874BB7F8B950}"/>
          </ac:spMkLst>
        </pc:spChg>
        <pc:spChg chg="mod">
          <ac:chgData name="Antonio Carlos Assumpção" userId="6220ee74a8c688f2" providerId="LiveId" clId="{9D6F9495-1B13-4C34-9D22-8EEACA713166}" dt="2024-03-09T17:45:42.251" v="314" actId="1036"/>
          <ac:spMkLst>
            <pc:docMk/>
            <pc:sldMk cId="2877244452" sldId="762"/>
            <ac:spMk id="9" creationId="{B0C069F4-358F-498A-BC54-27A949F7E464}"/>
          </ac:spMkLst>
        </pc:spChg>
      </pc:sldChg>
      <pc:sldChg chg="modSp mod">
        <pc:chgData name="Antonio Carlos Assumpção" userId="6220ee74a8c688f2" providerId="LiveId" clId="{9D6F9495-1B13-4C34-9D22-8EEACA713166}" dt="2024-03-09T17:46:20.018" v="363" actId="1036"/>
        <pc:sldMkLst>
          <pc:docMk/>
          <pc:sldMk cId="4089793302" sldId="768"/>
        </pc:sldMkLst>
        <pc:spChg chg="mod">
          <ac:chgData name="Antonio Carlos Assumpção" userId="6220ee74a8c688f2" providerId="LiveId" clId="{9D6F9495-1B13-4C34-9D22-8EEACA713166}" dt="2024-03-09T17:46:20.018" v="363" actId="1036"/>
          <ac:spMkLst>
            <pc:docMk/>
            <pc:sldMk cId="4089793302" sldId="768"/>
            <ac:spMk id="4" creationId="{8BC98771-F3E9-42CD-96C6-5F460EDA645C}"/>
          </ac:spMkLst>
        </pc:spChg>
        <pc:spChg chg="mod">
          <ac:chgData name="Antonio Carlos Assumpção" userId="6220ee74a8c688f2" providerId="LiveId" clId="{9D6F9495-1B13-4C34-9D22-8EEACA713166}" dt="2024-03-09T17:46:20.018" v="363" actId="1036"/>
          <ac:spMkLst>
            <pc:docMk/>
            <pc:sldMk cId="4089793302" sldId="768"/>
            <ac:spMk id="5" creationId="{CA588752-0ED8-4467-B36F-010E91AC5606}"/>
          </ac:spMkLst>
        </pc:spChg>
      </pc:sldChg>
      <pc:sldChg chg="modSp mod">
        <pc:chgData name="Antonio Carlos Assumpção" userId="6220ee74a8c688f2" providerId="LiveId" clId="{9D6F9495-1B13-4C34-9D22-8EEACA713166}" dt="2024-03-09T17:48:46.566" v="569" actId="1036"/>
        <pc:sldMkLst>
          <pc:docMk/>
          <pc:sldMk cId="440459185" sldId="776"/>
        </pc:sldMkLst>
        <pc:spChg chg="mod">
          <ac:chgData name="Antonio Carlos Assumpção" userId="6220ee74a8c688f2" providerId="LiveId" clId="{9D6F9495-1B13-4C34-9D22-8EEACA713166}" dt="2024-03-09T17:48:46.566" v="569" actId="1036"/>
          <ac:spMkLst>
            <pc:docMk/>
            <pc:sldMk cId="440459185" sldId="776"/>
            <ac:spMk id="4" creationId="{C772989F-5114-46C8-91E0-25E410C3CE38}"/>
          </ac:spMkLst>
        </pc:spChg>
      </pc:sldChg>
      <pc:sldChg chg="modSp mod">
        <pc:chgData name="Antonio Carlos Assumpção" userId="6220ee74a8c688f2" providerId="LiveId" clId="{9D6F9495-1B13-4C34-9D22-8EEACA713166}" dt="2024-03-09T17:48:24.425" v="542" actId="1035"/>
        <pc:sldMkLst>
          <pc:docMk/>
          <pc:sldMk cId="3024297635" sldId="777"/>
        </pc:sldMkLst>
        <pc:spChg chg="mod">
          <ac:chgData name="Antonio Carlos Assumpção" userId="6220ee74a8c688f2" providerId="LiveId" clId="{9D6F9495-1B13-4C34-9D22-8EEACA713166}" dt="2024-03-09T17:48:24.425" v="542" actId="1035"/>
          <ac:spMkLst>
            <pc:docMk/>
            <pc:sldMk cId="3024297635" sldId="777"/>
            <ac:spMk id="2" creationId="{6F7B0FB6-2E1E-4EB6-87BC-F5B50F1BDE74}"/>
          </ac:spMkLst>
        </pc:spChg>
        <pc:spChg chg="mod">
          <ac:chgData name="Antonio Carlos Assumpção" userId="6220ee74a8c688f2" providerId="LiveId" clId="{9D6F9495-1B13-4C34-9D22-8EEACA713166}" dt="2024-03-09T17:48:24.425" v="542" actId="1035"/>
          <ac:spMkLst>
            <pc:docMk/>
            <pc:sldMk cId="3024297635" sldId="777"/>
            <ac:spMk id="5" creationId="{83B0EC7E-48D2-4FBA-B985-8F1A6FD55CD7}"/>
          </ac:spMkLst>
        </pc:spChg>
        <pc:spChg chg="mod">
          <ac:chgData name="Antonio Carlos Assumpção" userId="6220ee74a8c688f2" providerId="LiveId" clId="{9D6F9495-1B13-4C34-9D22-8EEACA713166}" dt="2024-03-09T17:48:24.425" v="542" actId="1035"/>
          <ac:spMkLst>
            <pc:docMk/>
            <pc:sldMk cId="3024297635" sldId="777"/>
            <ac:spMk id="6" creationId="{6872AE40-65C5-4CAA-82B8-F1029EDD1E25}"/>
          </ac:spMkLst>
        </pc:spChg>
      </pc:sldChg>
      <pc:sldChg chg="modSp">
        <pc:chgData name="Antonio Carlos Assumpção" userId="6220ee74a8c688f2" providerId="LiveId" clId="{9D6F9495-1B13-4C34-9D22-8EEACA713166}" dt="2024-03-09T17:28:09.190" v="78" actId="1036"/>
        <pc:sldMkLst>
          <pc:docMk/>
          <pc:sldMk cId="662113224" sldId="778"/>
        </pc:sldMkLst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4" creationId="{A4830186-C5F0-4C6D-AFB0-5FC8860CC417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5" creationId="{F0E25E7B-95C5-4B41-9A9D-56D1F449299F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6" creationId="{B53FB807-B4DD-46AD-B6B7-C9FED221ACA5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8" creationId="{6A5F0226-FB21-4F1F-9246-6E7D2D493C16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9" creationId="{9CF27B85-EC3C-43A0-887B-3FF389FB6650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10" creationId="{81A05054-4BF6-44D5-B910-120B85BCC8B8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11" creationId="{C02C7E38-C41C-4152-B100-5FE80B0C6BAC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12" creationId="{B864C495-FF49-4D7B-A910-93C3BFF40BE9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13" creationId="{DB245890-EFDA-4501-9513-96CB7E1B7976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14" creationId="{A665D777-5E94-4028-8A1C-CCE082BE499B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15" creationId="{A58C0D1F-25FA-4496-BBFC-1E519250CB34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16" creationId="{2CFD041E-34A4-4D8E-8D3D-8B2970798113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17" creationId="{B5AD0371-A4EE-46E7-B0D0-929817DABD96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18" creationId="{B991C640-AF82-41DE-AF3C-E45259D58E2E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19" creationId="{1390F108-3FEF-4349-82FD-B83759B7DE58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20" creationId="{47BC0BF3-7EE4-497E-8B07-12C9FFF68D63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21" creationId="{F9D2B9CD-A5EE-4C0E-9702-6C52C7D87E25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23" creationId="{ED963D70-5D3E-4DFB-A1F0-A10902012E2E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25" creationId="{FA2C7792-3761-43EE-83EB-771F03B92B13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26" creationId="{B8AE19E7-1D62-4D43-9034-E6A31014129C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27" creationId="{0CD4361A-35CE-4B88-912F-11D00332AE9C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28" creationId="{D1F8B4B1-B43E-4FC6-BE54-608A3A5706EB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29" creationId="{F7F4FEAD-F131-4426-9739-731232014011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30" creationId="{654CDAFE-27F5-45BA-919E-3D3E19578A05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31" creationId="{5F48B156-A33F-415A-8D0D-7FFD86DD57DB}"/>
          </ac:spMkLst>
        </pc:spChg>
        <pc:spChg chg="mod">
          <ac:chgData name="Antonio Carlos Assumpção" userId="6220ee74a8c688f2" providerId="LiveId" clId="{9D6F9495-1B13-4C34-9D22-8EEACA713166}" dt="2024-03-09T17:28:09.190" v="78" actId="1036"/>
          <ac:spMkLst>
            <pc:docMk/>
            <pc:sldMk cId="662113224" sldId="778"/>
            <ac:spMk id="32" creationId="{F2C2D66A-8468-48AA-8E5D-597C3B9159B2}"/>
          </ac:spMkLst>
        </pc:spChg>
        <pc:grpChg chg="mod">
          <ac:chgData name="Antonio Carlos Assumpção" userId="6220ee74a8c688f2" providerId="LiveId" clId="{9D6F9495-1B13-4C34-9D22-8EEACA713166}" dt="2024-03-09T17:28:09.190" v="78" actId="1036"/>
          <ac:grpSpMkLst>
            <pc:docMk/>
            <pc:sldMk cId="662113224" sldId="778"/>
            <ac:grpSpMk id="7" creationId="{BB9B1010-5BA5-494B-8C74-88A05D42E687}"/>
          </ac:grpSpMkLst>
        </pc:grpChg>
        <pc:grpChg chg="mod">
          <ac:chgData name="Antonio Carlos Assumpção" userId="6220ee74a8c688f2" providerId="LiveId" clId="{9D6F9495-1B13-4C34-9D22-8EEACA713166}" dt="2024-03-09T17:28:09.190" v="78" actId="1036"/>
          <ac:grpSpMkLst>
            <pc:docMk/>
            <pc:sldMk cId="662113224" sldId="778"/>
            <ac:grpSpMk id="22" creationId="{6B001980-91B8-4E43-B075-902B3AA736F9}"/>
          </ac:grpSpMkLst>
        </pc:grpChg>
        <pc:cxnChg chg="mod">
          <ac:chgData name="Antonio Carlos Assumpção" userId="6220ee74a8c688f2" providerId="LiveId" clId="{9D6F9495-1B13-4C34-9D22-8EEACA713166}" dt="2024-03-09T17:28:09.190" v="78" actId="1036"/>
          <ac:cxnSpMkLst>
            <pc:docMk/>
            <pc:sldMk cId="662113224" sldId="778"/>
            <ac:cxnSpMk id="24" creationId="{B03B4A2A-AE9A-4A75-87A3-10EC4665E54F}"/>
          </ac:cxnSpMkLst>
        </pc:cxnChg>
      </pc:sldChg>
      <pc:sldChg chg="modSp">
        <pc:chgData name="Antonio Carlos Assumpção" userId="6220ee74a8c688f2" providerId="LiveId" clId="{9D6F9495-1B13-4C34-9D22-8EEACA713166}" dt="2024-03-09T17:28:17.739" v="101" actId="1036"/>
        <pc:sldMkLst>
          <pc:docMk/>
          <pc:sldMk cId="135134224" sldId="779"/>
        </pc:sldMkLst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6" creationId="{825A8243-0DB6-463A-B5CF-BB056F5BDCD8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7" creationId="{B31923E1-5726-41CA-B524-CF032AD6FABE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8" creationId="{E851562B-809A-4714-934F-1D0E1D348038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9" creationId="{9DC76899-23E2-436F-A4E0-4E0724A51275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10" creationId="{24903FDC-AEE5-4BBF-8A55-D407285750D7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11" creationId="{2804DD3C-5CEE-4826-BA76-54DE5E4B8699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12" creationId="{1707135F-1D80-4869-9AC4-B153FEEE4068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14" creationId="{B08F0846-34D1-4051-9282-ACFB8995BE77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15" creationId="{F3939C10-7D19-4D13-9370-6D736D25DA09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16" creationId="{57CC33EE-5928-4E84-8AF1-BA101B82BE91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17" creationId="{DCB5695C-4C0F-473C-A54B-EE2AC866FD51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18" creationId="{F379A374-15A0-4F75-910B-A3DBA839EF04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19" creationId="{840066C0-6E63-4CC0-9D0A-F07FE69BD0E7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21" creationId="{C47E2485-84B7-4E7A-946B-2228310579EA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24" creationId="{CF826B6D-64DF-4985-90FB-F31819648049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25" creationId="{5111DD5A-7110-4937-9273-826D1537F996}"/>
          </ac:spMkLst>
        </pc:spChg>
        <pc:spChg chg="mod">
          <ac:chgData name="Antonio Carlos Assumpção" userId="6220ee74a8c688f2" providerId="LiveId" clId="{9D6F9495-1B13-4C34-9D22-8EEACA713166}" dt="2024-03-09T17:28:17.739" v="101" actId="1036"/>
          <ac:spMkLst>
            <pc:docMk/>
            <pc:sldMk cId="135134224" sldId="779"/>
            <ac:spMk id="26" creationId="{ABB1F8C9-4A2E-4E4B-8AA2-68084D75F5D3}"/>
          </ac:spMkLst>
        </pc:spChg>
        <pc:grpChg chg="mod">
          <ac:chgData name="Antonio Carlos Assumpção" userId="6220ee74a8c688f2" providerId="LiveId" clId="{9D6F9495-1B13-4C34-9D22-8EEACA713166}" dt="2024-03-09T17:28:17.739" v="101" actId="1036"/>
          <ac:grpSpMkLst>
            <pc:docMk/>
            <pc:sldMk cId="135134224" sldId="779"/>
            <ac:grpSpMk id="5" creationId="{FC6C4626-8607-413E-AC35-ADD1FF913B81}"/>
          </ac:grpSpMkLst>
        </pc:grpChg>
        <pc:grpChg chg="mod">
          <ac:chgData name="Antonio Carlos Assumpção" userId="6220ee74a8c688f2" providerId="LiveId" clId="{9D6F9495-1B13-4C34-9D22-8EEACA713166}" dt="2024-03-09T17:28:17.739" v="101" actId="1036"/>
          <ac:grpSpMkLst>
            <pc:docMk/>
            <pc:sldMk cId="135134224" sldId="779"/>
            <ac:grpSpMk id="22" creationId="{CA0075A0-97C6-461E-AB94-23CDA3DA900D}"/>
          </ac:grpSpMkLst>
        </pc:grpChg>
        <pc:grpChg chg="mod">
          <ac:chgData name="Antonio Carlos Assumpção" userId="6220ee74a8c688f2" providerId="LiveId" clId="{9D6F9495-1B13-4C34-9D22-8EEACA713166}" dt="2024-03-09T17:28:17.739" v="101" actId="1036"/>
          <ac:grpSpMkLst>
            <pc:docMk/>
            <pc:sldMk cId="135134224" sldId="779"/>
            <ac:grpSpMk id="23" creationId="{60706E0B-3167-411E-BACD-AB8497B60666}"/>
          </ac:grpSpMkLst>
        </pc:grpChg>
        <pc:graphicFrameChg chg="mod">
          <ac:chgData name="Antonio Carlos Assumpção" userId="6220ee74a8c688f2" providerId="LiveId" clId="{9D6F9495-1B13-4C34-9D22-8EEACA713166}" dt="2024-03-09T17:28:17.739" v="101" actId="1036"/>
          <ac:graphicFrameMkLst>
            <pc:docMk/>
            <pc:sldMk cId="135134224" sldId="779"/>
            <ac:graphicFrameMk id="4" creationId="{AC5F8B80-4FF9-4AE8-B789-5933C04C023F}"/>
          </ac:graphicFrameMkLst>
        </pc:graphicFrameChg>
        <pc:cxnChg chg="mod">
          <ac:chgData name="Antonio Carlos Assumpção" userId="6220ee74a8c688f2" providerId="LiveId" clId="{9D6F9495-1B13-4C34-9D22-8EEACA713166}" dt="2024-03-09T17:28:17.739" v="101" actId="1036"/>
          <ac:cxnSpMkLst>
            <pc:docMk/>
            <pc:sldMk cId="135134224" sldId="779"/>
            <ac:cxnSpMk id="13" creationId="{61C98205-A70A-4B76-9F13-9374A8691216}"/>
          </ac:cxnSpMkLst>
        </pc:cxnChg>
        <pc:cxnChg chg="mod">
          <ac:chgData name="Antonio Carlos Assumpção" userId="6220ee74a8c688f2" providerId="LiveId" clId="{9D6F9495-1B13-4C34-9D22-8EEACA713166}" dt="2024-03-09T17:28:17.739" v="101" actId="1036"/>
          <ac:cxnSpMkLst>
            <pc:docMk/>
            <pc:sldMk cId="135134224" sldId="779"/>
            <ac:cxnSpMk id="20" creationId="{E339F79C-A0F8-4238-BB39-A7E4A0248A5F}"/>
          </ac:cxnSpMkLst>
        </pc:cxnChg>
        <pc:cxnChg chg="mod">
          <ac:chgData name="Antonio Carlos Assumpção" userId="6220ee74a8c688f2" providerId="LiveId" clId="{9D6F9495-1B13-4C34-9D22-8EEACA713166}" dt="2024-03-09T17:28:17.739" v="101" actId="1036"/>
          <ac:cxnSpMkLst>
            <pc:docMk/>
            <pc:sldMk cId="135134224" sldId="779"/>
            <ac:cxnSpMk id="27" creationId="{CC132970-62BE-44E8-A15D-49D5782DA88F}"/>
          </ac:cxnSpMkLst>
        </pc:cxnChg>
      </pc:sldChg>
      <pc:sldChg chg="modSp mod">
        <pc:chgData name="Antonio Carlos Assumpção" userId="6220ee74a8c688f2" providerId="LiveId" clId="{9D6F9495-1B13-4C34-9D22-8EEACA713166}" dt="2024-03-09T17:28:56.929" v="169" actId="1036"/>
        <pc:sldMkLst>
          <pc:docMk/>
          <pc:sldMk cId="3859705947" sldId="780"/>
        </pc:sldMkLst>
        <pc:spChg chg="mod">
          <ac:chgData name="Antonio Carlos Assumpção" userId="6220ee74a8c688f2" providerId="LiveId" clId="{9D6F9495-1B13-4C34-9D22-8EEACA713166}" dt="2024-03-09T17:28:56.929" v="169" actId="1036"/>
          <ac:spMkLst>
            <pc:docMk/>
            <pc:sldMk cId="3859705947" sldId="780"/>
            <ac:spMk id="3" creationId="{AF19238E-08EB-4159-970F-3200E9F200AB}"/>
          </ac:spMkLst>
        </pc:spChg>
      </pc:sldChg>
      <pc:sldChg chg="modSp">
        <pc:chgData name="Antonio Carlos Assumpção" userId="6220ee74a8c688f2" providerId="LiveId" clId="{9D6F9495-1B13-4C34-9D22-8EEACA713166}" dt="2024-03-09T17:29:04.200" v="182" actId="1036"/>
        <pc:sldMkLst>
          <pc:docMk/>
          <pc:sldMk cId="573930157" sldId="781"/>
        </pc:sldMkLst>
        <pc:spChg chg="mod">
          <ac:chgData name="Antonio Carlos Assumpção" userId="6220ee74a8c688f2" providerId="LiveId" clId="{9D6F9495-1B13-4C34-9D22-8EEACA713166}" dt="2024-03-09T17:29:04.200" v="182" actId="1036"/>
          <ac:spMkLst>
            <pc:docMk/>
            <pc:sldMk cId="573930157" sldId="781"/>
            <ac:spMk id="5" creationId="{59537B9E-F6BD-4094-AB72-F7D40A41DC87}"/>
          </ac:spMkLst>
        </pc:spChg>
      </pc:sldChg>
      <pc:sldChg chg="modSp">
        <pc:chgData name="Antonio Carlos Assumpção" userId="6220ee74a8c688f2" providerId="LiveId" clId="{9D6F9495-1B13-4C34-9D22-8EEACA713166}" dt="2024-03-09T17:29:13.191" v="193" actId="1036"/>
        <pc:sldMkLst>
          <pc:docMk/>
          <pc:sldMk cId="3247730113" sldId="782"/>
        </pc:sldMkLst>
        <pc:spChg chg="mod">
          <ac:chgData name="Antonio Carlos Assumpção" userId="6220ee74a8c688f2" providerId="LiveId" clId="{9D6F9495-1B13-4C34-9D22-8EEACA713166}" dt="2024-03-09T17:29:13.191" v="193" actId="1036"/>
          <ac:spMkLst>
            <pc:docMk/>
            <pc:sldMk cId="3247730113" sldId="782"/>
            <ac:spMk id="5" creationId="{62F0B796-337B-400E-982B-EDCA90B11C8E}"/>
          </ac:spMkLst>
        </pc:spChg>
      </pc:sldChg>
      <pc:sldChg chg="modSp">
        <pc:chgData name="Antonio Carlos Assumpção" userId="6220ee74a8c688f2" providerId="LiveId" clId="{9D6F9495-1B13-4C34-9D22-8EEACA713166}" dt="2024-03-09T17:29:32.723" v="219" actId="1036"/>
        <pc:sldMkLst>
          <pc:docMk/>
          <pc:sldMk cId="3198906061" sldId="784"/>
        </pc:sldMkLst>
        <pc:spChg chg="mod">
          <ac:chgData name="Antonio Carlos Assumpção" userId="6220ee74a8c688f2" providerId="LiveId" clId="{9D6F9495-1B13-4C34-9D22-8EEACA713166}" dt="2024-03-09T17:29:32.723" v="219" actId="1036"/>
          <ac:spMkLst>
            <pc:docMk/>
            <pc:sldMk cId="3198906061" sldId="784"/>
            <ac:spMk id="4" creationId="{66ECCCB7-B0F6-4F99-900A-599A8FB2FFD4}"/>
          </ac:spMkLst>
        </pc:spChg>
        <pc:spChg chg="mod">
          <ac:chgData name="Antonio Carlos Assumpção" userId="6220ee74a8c688f2" providerId="LiveId" clId="{9D6F9495-1B13-4C34-9D22-8EEACA713166}" dt="2024-03-09T17:29:32.723" v="219" actId="1036"/>
          <ac:spMkLst>
            <pc:docMk/>
            <pc:sldMk cId="3198906061" sldId="784"/>
            <ac:spMk id="5" creationId="{57CF3117-4011-410B-ACFA-7C60D6BCCCD5}"/>
          </ac:spMkLst>
        </pc:spChg>
        <pc:spChg chg="mod">
          <ac:chgData name="Antonio Carlos Assumpção" userId="6220ee74a8c688f2" providerId="LiveId" clId="{9D6F9495-1B13-4C34-9D22-8EEACA713166}" dt="2024-03-09T17:29:32.723" v="219" actId="1036"/>
          <ac:spMkLst>
            <pc:docMk/>
            <pc:sldMk cId="3198906061" sldId="784"/>
            <ac:spMk id="7" creationId="{A4D9FF73-6DBA-4263-8F75-55463C66C839}"/>
          </ac:spMkLst>
        </pc:spChg>
        <pc:spChg chg="mod">
          <ac:chgData name="Antonio Carlos Assumpção" userId="6220ee74a8c688f2" providerId="LiveId" clId="{9D6F9495-1B13-4C34-9D22-8EEACA713166}" dt="2024-03-09T17:29:32.723" v="219" actId="1036"/>
          <ac:spMkLst>
            <pc:docMk/>
            <pc:sldMk cId="3198906061" sldId="784"/>
            <ac:spMk id="12" creationId="{D4723E95-971C-4A06-B6E8-65B6DC1251CE}"/>
          </ac:spMkLst>
        </pc:spChg>
        <pc:graphicFrameChg chg="mod">
          <ac:chgData name="Antonio Carlos Assumpção" userId="6220ee74a8c688f2" providerId="LiveId" clId="{9D6F9495-1B13-4C34-9D22-8EEACA713166}" dt="2024-03-09T17:29:32.723" v="219" actId="1036"/>
          <ac:graphicFrameMkLst>
            <pc:docMk/>
            <pc:sldMk cId="3198906061" sldId="784"/>
            <ac:graphicFrameMk id="9" creationId="{DDA60E3C-BFF5-4D73-8EF0-B573BF8A3816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31:31.052" v="292" actId="1036"/>
        <pc:sldMkLst>
          <pc:docMk/>
          <pc:sldMk cId="3115181036" sldId="790"/>
        </pc:sldMkLst>
        <pc:picChg chg="mod">
          <ac:chgData name="Antonio Carlos Assumpção" userId="6220ee74a8c688f2" providerId="LiveId" clId="{9D6F9495-1B13-4C34-9D22-8EEACA713166}" dt="2024-03-09T17:31:31.052" v="292" actId="1036"/>
          <ac:picMkLst>
            <pc:docMk/>
            <pc:sldMk cId="3115181036" sldId="790"/>
            <ac:picMk id="5" creationId="{7B70689C-4D9A-4EE5-BCA7-15EDD649E892}"/>
          </ac:picMkLst>
        </pc:picChg>
      </pc:sldChg>
      <pc:sldChg chg="modSp mod">
        <pc:chgData name="Antonio Carlos Assumpção" userId="6220ee74a8c688f2" providerId="LiveId" clId="{9D6F9495-1B13-4C34-9D22-8EEACA713166}" dt="2024-03-09T17:45:52.945" v="323" actId="1036"/>
        <pc:sldMkLst>
          <pc:docMk/>
          <pc:sldMk cId="1418224177" sldId="791"/>
        </pc:sldMkLst>
        <pc:spChg chg="mod">
          <ac:chgData name="Antonio Carlos Assumpção" userId="6220ee74a8c688f2" providerId="LiveId" clId="{9D6F9495-1B13-4C34-9D22-8EEACA713166}" dt="2024-03-09T17:45:52.945" v="323" actId="1036"/>
          <ac:spMkLst>
            <pc:docMk/>
            <pc:sldMk cId="1418224177" sldId="791"/>
            <ac:spMk id="4" creationId="{152E36CE-DB68-4EAE-8E49-CBC4C74B6054}"/>
          </ac:spMkLst>
        </pc:spChg>
      </pc:sldChg>
      <pc:sldChg chg="modSp mod">
        <pc:chgData name="Antonio Carlos Assumpção" userId="6220ee74a8c688f2" providerId="LiveId" clId="{9D6F9495-1B13-4C34-9D22-8EEACA713166}" dt="2024-03-09T17:46:12.477" v="352" actId="1036"/>
        <pc:sldMkLst>
          <pc:docMk/>
          <pc:sldMk cId="3725282361" sldId="792"/>
        </pc:sldMkLst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4" creationId="{FFE42901-999F-47B4-9506-1699025F2AD3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6" creationId="{215DDC99-C0EF-4ADC-89FF-A0274F65D8A8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7" creationId="{6CE81288-39BB-4CBC-83EB-BF287E96C6D3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8" creationId="{71BF80B6-E14A-49BC-855D-4A5EBBFD15D0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9" creationId="{90F0992A-65A2-4DF2-A7D1-3B41083CC150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10" creationId="{AC9C0830-9B75-4F6C-8B92-252BE365F19B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11" creationId="{CEC03AAE-F48D-4176-B3DF-027FE23C4DF6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12" creationId="{14FBEFCC-DA03-4D57-9785-09143D01823D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13" creationId="{2A9C7101-1814-4A7A-9C93-EDC0E4B1348F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14" creationId="{72F5B523-4B43-481B-930C-DD03A3B1C93E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15" creationId="{CD01643E-1225-4DEB-AC27-E45A34785F45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16" creationId="{EED18BCF-F699-49ED-ACDF-B184DCBDED8B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17" creationId="{CA3DA6C6-F994-4569-B9AC-5042259D46BE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18" creationId="{20D3A844-60CA-4736-A11A-532D7F18CD53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19" creationId="{C453066A-E76C-4A70-A5C1-DE8F65D8AA47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20" creationId="{D5D80935-F0D9-4A05-9353-47E874C0CCCF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21" creationId="{EE09ECE7-D9B3-4DE2-900D-BDC61213CD61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22" creationId="{17037DF5-29F8-49FE-980A-6E608FDB2193}"/>
          </ac:spMkLst>
        </pc:spChg>
        <pc:spChg chg="mod">
          <ac:chgData name="Antonio Carlos Assumpção" userId="6220ee74a8c688f2" providerId="LiveId" clId="{9D6F9495-1B13-4C34-9D22-8EEACA713166}" dt="2024-03-09T17:46:12.477" v="352" actId="1036"/>
          <ac:spMkLst>
            <pc:docMk/>
            <pc:sldMk cId="3725282361" sldId="792"/>
            <ac:spMk id="23" creationId="{87F7BB94-60D6-429D-BF6C-4E9C300CF444}"/>
          </ac:spMkLst>
        </pc:spChg>
        <pc:grpChg chg="mod">
          <ac:chgData name="Antonio Carlos Assumpção" userId="6220ee74a8c688f2" providerId="LiveId" clId="{9D6F9495-1B13-4C34-9D22-8EEACA713166}" dt="2024-03-09T17:46:12.477" v="352" actId="1036"/>
          <ac:grpSpMkLst>
            <pc:docMk/>
            <pc:sldMk cId="3725282361" sldId="792"/>
            <ac:grpSpMk id="26" creationId="{7D506E41-B1A3-4215-9A10-312F1ACC798F}"/>
          </ac:grpSpMkLst>
        </pc:grpChg>
        <pc:graphicFrameChg chg="mod">
          <ac:chgData name="Antonio Carlos Assumpção" userId="6220ee74a8c688f2" providerId="LiveId" clId="{9D6F9495-1B13-4C34-9D22-8EEACA713166}" dt="2024-03-09T17:46:12.477" v="352" actId="1036"/>
          <ac:graphicFrameMkLst>
            <pc:docMk/>
            <pc:sldMk cId="3725282361" sldId="792"/>
            <ac:graphicFrameMk id="24" creationId="{ACD04369-D934-428D-BC68-90DA8D260CE8}"/>
          </ac:graphicFrameMkLst>
        </pc:graphicFrameChg>
        <pc:graphicFrameChg chg="mod">
          <ac:chgData name="Antonio Carlos Assumpção" userId="6220ee74a8c688f2" providerId="LiveId" clId="{9D6F9495-1B13-4C34-9D22-8EEACA713166}" dt="2024-03-09T17:46:12.477" v="352" actId="1036"/>
          <ac:graphicFrameMkLst>
            <pc:docMk/>
            <pc:sldMk cId="3725282361" sldId="792"/>
            <ac:graphicFrameMk id="25" creationId="{86BF7704-8918-424B-B694-401B3000E1CE}"/>
          </ac:graphicFrameMkLst>
        </pc:graphicFrameChg>
        <pc:cxnChg chg="mod">
          <ac:chgData name="Antonio Carlos Assumpção" userId="6220ee74a8c688f2" providerId="LiveId" clId="{9D6F9495-1B13-4C34-9D22-8EEACA713166}" dt="2024-03-09T17:46:12.477" v="352" actId="1036"/>
          <ac:cxnSpMkLst>
            <pc:docMk/>
            <pc:sldMk cId="3725282361" sldId="792"/>
            <ac:cxnSpMk id="5" creationId="{ACA8084F-45BE-473F-843D-83CBE745D8DF}"/>
          </ac:cxnSpMkLst>
        </pc:cxnChg>
      </pc:sldChg>
      <pc:sldChg chg="modSp mod">
        <pc:chgData name="Antonio Carlos Assumpção" userId="6220ee74a8c688f2" providerId="LiveId" clId="{9D6F9495-1B13-4C34-9D22-8EEACA713166}" dt="2024-03-09T17:46:01.852" v="338" actId="1036"/>
        <pc:sldMkLst>
          <pc:docMk/>
          <pc:sldMk cId="1541216309" sldId="793"/>
        </pc:sldMkLst>
        <pc:spChg chg="mod">
          <ac:chgData name="Antonio Carlos Assumpção" userId="6220ee74a8c688f2" providerId="LiveId" clId="{9D6F9495-1B13-4C34-9D22-8EEACA713166}" dt="2024-03-09T17:46:01.852" v="338" actId="1036"/>
          <ac:spMkLst>
            <pc:docMk/>
            <pc:sldMk cId="1541216309" sldId="793"/>
            <ac:spMk id="4" creationId="{B1139384-6785-41B4-87D3-F3443A6C0A41}"/>
          </ac:spMkLst>
        </pc:spChg>
        <pc:graphicFrameChg chg="mod">
          <ac:chgData name="Antonio Carlos Assumpção" userId="6220ee74a8c688f2" providerId="LiveId" clId="{9D6F9495-1B13-4C34-9D22-8EEACA713166}" dt="2024-03-09T17:46:01.852" v="338" actId="1036"/>
          <ac:graphicFrameMkLst>
            <pc:docMk/>
            <pc:sldMk cId="1541216309" sldId="793"/>
            <ac:graphicFrameMk id="5" creationId="{E22D055B-2935-4315-9708-B471306F2459}"/>
          </ac:graphicFrameMkLst>
        </pc:graphicFrameChg>
        <pc:graphicFrameChg chg="mod">
          <ac:chgData name="Antonio Carlos Assumpção" userId="6220ee74a8c688f2" providerId="LiveId" clId="{9D6F9495-1B13-4C34-9D22-8EEACA713166}" dt="2024-03-09T17:46:01.852" v="338" actId="1036"/>
          <ac:graphicFrameMkLst>
            <pc:docMk/>
            <pc:sldMk cId="1541216309" sldId="793"/>
            <ac:graphicFrameMk id="6" creationId="{B8F78AA2-C19E-46AE-87DF-A8CCDDB75DD9}"/>
          </ac:graphicFrameMkLst>
        </pc:graphicFrameChg>
        <pc:graphicFrameChg chg="mod">
          <ac:chgData name="Antonio Carlos Assumpção" userId="6220ee74a8c688f2" providerId="LiveId" clId="{9D6F9495-1B13-4C34-9D22-8EEACA713166}" dt="2024-03-09T17:46:01.852" v="338" actId="1036"/>
          <ac:graphicFrameMkLst>
            <pc:docMk/>
            <pc:sldMk cId="1541216309" sldId="793"/>
            <ac:graphicFrameMk id="7" creationId="{6FFF71AE-6060-4867-9F1E-5F83BB377F85}"/>
          </ac:graphicFrameMkLst>
        </pc:graphicFrameChg>
        <pc:graphicFrameChg chg="mod">
          <ac:chgData name="Antonio Carlos Assumpção" userId="6220ee74a8c688f2" providerId="LiveId" clId="{9D6F9495-1B13-4C34-9D22-8EEACA713166}" dt="2024-03-09T17:46:01.852" v="338" actId="1036"/>
          <ac:graphicFrameMkLst>
            <pc:docMk/>
            <pc:sldMk cId="1541216309" sldId="793"/>
            <ac:graphicFrameMk id="8" creationId="{0701DC08-0EA6-41A1-8539-2470406CB873}"/>
          </ac:graphicFrameMkLst>
        </pc:graphicFrameChg>
        <pc:graphicFrameChg chg="mod">
          <ac:chgData name="Antonio Carlos Assumpção" userId="6220ee74a8c688f2" providerId="LiveId" clId="{9D6F9495-1B13-4C34-9D22-8EEACA713166}" dt="2024-03-09T17:46:01.852" v="338" actId="1036"/>
          <ac:graphicFrameMkLst>
            <pc:docMk/>
            <pc:sldMk cId="1541216309" sldId="793"/>
            <ac:graphicFrameMk id="9" creationId="{1078E29C-CBD4-49D5-8A8F-142849B7BBDA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46:38.434" v="389" actId="1036"/>
        <pc:sldMkLst>
          <pc:docMk/>
          <pc:sldMk cId="3404707502" sldId="794"/>
        </pc:sldMkLst>
        <pc:spChg chg="mod">
          <ac:chgData name="Antonio Carlos Assumpção" userId="6220ee74a8c688f2" providerId="LiveId" clId="{9D6F9495-1B13-4C34-9D22-8EEACA713166}" dt="2024-03-09T17:46:38.434" v="389" actId="1036"/>
          <ac:spMkLst>
            <pc:docMk/>
            <pc:sldMk cId="3404707502" sldId="794"/>
            <ac:spMk id="5" creationId="{CE5DC749-BDF5-4B26-BAB7-CA012693CE14}"/>
          </ac:spMkLst>
        </pc:spChg>
        <pc:spChg chg="mod">
          <ac:chgData name="Antonio Carlos Assumpção" userId="6220ee74a8c688f2" providerId="LiveId" clId="{9D6F9495-1B13-4C34-9D22-8EEACA713166}" dt="2024-03-09T17:46:34.067" v="376" actId="1036"/>
          <ac:spMkLst>
            <pc:docMk/>
            <pc:sldMk cId="3404707502" sldId="794"/>
            <ac:spMk id="7" creationId="{9CDDBD63-B264-4C80-8A38-4E7C9C85CADC}"/>
          </ac:spMkLst>
        </pc:spChg>
        <pc:spChg chg="mod">
          <ac:chgData name="Antonio Carlos Assumpção" userId="6220ee74a8c688f2" providerId="LiveId" clId="{9D6F9495-1B13-4C34-9D22-8EEACA713166}" dt="2024-03-09T17:46:34.067" v="376" actId="1036"/>
          <ac:spMkLst>
            <pc:docMk/>
            <pc:sldMk cId="3404707502" sldId="794"/>
            <ac:spMk id="9" creationId="{631320C1-6F86-4F25-A97F-71B1608BB50D}"/>
          </ac:spMkLst>
        </pc:spChg>
      </pc:sldChg>
      <pc:sldChg chg="modSp mod">
        <pc:chgData name="Antonio Carlos Assumpção" userId="6220ee74a8c688f2" providerId="LiveId" clId="{9D6F9495-1B13-4C34-9D22-8EEACA713166}" dt="2024-03-09T17:46:56.140" v="414" actId="1036"/>
        <pc:sldMkLst>
          <pc:docMk/>
          <pc:sldMk cId="2416891879" sldId="795"/>
        </pc:sldMkLst>
        <pc:spChg chg="mod">
          <ac:chgData name="Antonio Carlos Assumpção" userId="6220ee74a8c688f2" providerId="LiveId" clId="{9D6F9495-1B13-4C34-9D22-8EEACA713166}" dt="2024-03-09T17:46:48.478" v="407" actId="1036"/>
          <ac:spMkLst>
            <pc:docMk/>
            <pc:sldMk cId="2416891879" sldId="795"/>
            <ac:spMk id="4" creationId="{FFE4B262-F7E4-47B9-A38B-1083B9EAFD58}"/>
          </ac:spMkLst>
        </pc:spChg>
        <pc:grpChg chg="mod">
          <ac:chgData name="Antonio Carlos Assumpção" userId="6220ee74a8c688f2" providerId="LiveId" clId="{9D6F9495-1B13-4C34-9D22-8EEACA713166}" dt="2024-03-09T17:46:56.140" v="414" actId="1036"/>
          <ac:grpSpMkLst>
            <pc:docMk/>
            <pc:sldMk cId="2416891879" sldId="795"/>
            <ac:grpSpMk id="19" creationId="{6C26A145-0072-447B-B0EA-1712576B944F}"/>
          </ac:grpSpMkLst>
        </pc:grpChg>
      </pc:sldChg>
      <pc:sldChg chg="modSp mod">
        <pc:chgData name="Antonio Carlos Assumpção" userId="6220ee74a8c688f2" providerId="LiveId" clId="{9D6F9495-1B13-4C34-9D22-8EEACA713166}" dt="2024-03-09T17:47:04.414" v="427" actId="1036"/>
        <pc:sldMkLst>
          <pc:docMk/>
          <pc:sldMk cId="642507751" sldId="796"/>
        </pc:sldMkLst>
        <pc:spChg chg="mod">
          <ac:chgData name="Antonio Carlos Assumpção" userId="6220ee74a8c688f2" providerId="LiveId" clId="{9D6F9495-1B13-4C34-9D22-8EEACA713166}" dt="2024-03-09T17:47:04.414" v="427" actId="1036"/>
          <ac:spMkLst>
            <pc:docMk/>
            <pc:sldMk cId="642507751" sldId="796"/>
            <ac:spMk id="15" creationId="{690BA1C5-4099-48C4-9A10-FDC35E5C32B5}"/>
          </ac:spMkLst>
        </pc:spChg>
        <pc:grpChg chg="mod">
          <ac:chgData name="Antonio Carlos Assumpção" userId="6220ee74a8c688f2" providerId="LiveId" clId="{9D6F9495-1B13-4C34-9D22-8EEACA713166}" dt="2024-03-09T17:47:04.414" v="427" actId="1036"/>
          <ac:grpSpMkLst>
            <pc:docMk/>
            <pc:sldMk cId="642507751" sldId="796"/>
            <ac:grpSpMk id="4" creationId="{06CF67EA-0155-4847-A54A-9A32A7A06BE6}"/>
          </ac:grpSpMkLst>
        </pc:grpChg>
      </pc:sldChg>
      <pc:sldChg chg="modSp mod">
        <pc:chgData name="Antonio Carlos Assumpção" userId="6220ee74a8c688f2" providerId="LiveId" clId="{9D6F9495-1B13-4C34-9D22-8EEACA713166}" dt="2024-03-09T17:47:17.260" v="446" actId="1036"/>
        <pc:sldMkLst>
          <pc:docMk/>
          <pc:sldMk cId="4165910652" sldId="797"/>
        </pc:sldMkLst>
        <pc:spChg chg="mod">
          <ac:chgData name="Antonio Carlos Assumpção" userId="6220ee74a8c688f2" providerId="LiveId" clId="{9D6F9495-1B13-4C34-9D22-8EEACA713166}" dt="2024-03-09T17:47:17.260" v="446" actId="1036"/>
          <ac:spMkLst>
            <pc:docMk/>
            <pc:sldMk cId="4165910652" sldId="797"/>
            <ac:spMk id="4" creationId="{94094DA6-912B-4117-AFE2-4A474237E3C6}"/>
          </ac:spMkLst>
        </pc:spChg>
        <pc:spChg chg="mod">
          <ac:chgData name="Antonio Carlos Assumpção" userId="6220ee74a8c688f2" providerId="LiveId" clId="{9D6F9495-1B13-4C34-9D22-8EEACA713166}" dt="2024-03-09T17:47:17.260" v="446" actId="1036"/>
          <ac:spMkLst>
            <pc:docMk/>
            <pc:sldMk cId="4165910652" sldId="797"/>
            <ac:spMk id="5" creationId="{F9600454-581A-4EC4-BECE-B53558796D40}"/>
          </ac:spMkLst>
        </pc:spChg>
        <pc:spChg chg="mod">
          <ac:chgData name="Antonio Carlos Assumpção" userId="6220ee74a8c688f2" providerId="LiveId" clId="{9D6F9495-1B13-4C34-9D22-8EEACA713166}" dt="2024-03-09T17:47:17.260" v="446" actId="1036"/>
          <ac:spMkLst>
            <pc:docMk/>
            <pc:sldMk cId="4165910652" sldId="797"/>
            <ac:spMk id="9" creationId="{6BC03620-1A20-4328-8B6F-66F935CC06AF}"/>
          </ac:spMkLst>
        </pc:spChg>
        <pc:graphicFrameChg chg="mod">
          <ac:chgData name="Antonio Carlos Assumpção" userId="6220ee74a8c688f2" providerId="LiveId" clId="{9D6F9495-1B13-4C34-9D22-8EEACA713166}" dt="2024-03-09T17:47:17.260" v="446" actId="1036"/>
          <ac:graphicFrameMkLst>
            <pc:docMk/>
            <pc:sldMk cId="4165910652" sldId="797"/>
            <ac:graphicFrameMk id="6" creationId="{E6575FC3-C132-43B9-9F1C-65F78316911E}"/>
          </ac:graphicFrameMkLst>
        </pc:graphicFrameChg>
        <pc:graphicFrameChg chg="mod">
          <ac:chgData name="Antonio Carlos Assumpção" userId="6220ee74a8c688f2" providerId="LiveId" clId="{9D6F9495-1B13-4C34-9D22-8EEACA713166}" dt="2024-03-09T17:47:17.260" v="446" actId="1036"/>
          <ac:graphicFrameMkLst>
            <pc:docMk/>
            <pc:sldMk cId="4165910652" sldId="797"/>
            <ac:graphicFrameMk id="7" creationId="{C90E3B56-E4F3-4337-974E-F67A989D96EE}"/>
          </ac:graphicFrameMkLst>
        </pc:graphicFrameChg>
        <pc:graphicFrameChg chg="mod">
          <ac:chgData name="Antonio Carlos Assumpção" userId="6220ee74a8c688f2" providerId="LiveId" clId="{9D6F9495-1B13-4C34-9D22-8EEACA713166}" dt="2024-03-09T17:47:17.260" v="446" actId="1036"/>
          <ac:graphicFrameMkLst>
            <pc:docMk/>
            <pc:sldMk cId="4165910652" sldId="797"/>
            <ac:graphicFrameMk id="8" creationId="{C04D4F8A-422B-43BF-A854-EB6C1189B5D8}"/>
          </ac:graphicFrameMkLst>
        </pc:graphicFrameChg>
        <pc:graphicFrameChg chg="mod">
          <ac:chgData name="Antonio Carlos Assumpção" userId="6220ee74a8c688f2" providerId="LiveId" clId="{9D6F9495-1B13-4C34-9D22-8EEACA713166}" dt="2024-03-09T17:47:17.260" v="446" actId="1036"/>
          <ac:graphicFrameMkLst>
            <pc:docMk/>
            <pc:sldMk cId="4165910652" sldId="797"/>
            <ac:graphicFrameMk id="10" creationId="{CB20F19A-C5B1-4E14-BEF0-3E64A5115B2D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47:37.123" v="481" actId="1036"/>
        <pc:sldMkLst>
          <pc:docMk/>
          <pc:sldMk cId="1181036101" sldId="798"/>
        </pc:sldMkLst>
        <pc:spChg chg="mod">
          <ac:chgData name="Antonio Carlos Assumpção" userId="6220ee74a8c688f2" providerId="LiveId" clId="{9D6F9495-1B13-4C34-9D22-8EEACA713166}" dt="2024-03-09T17:47:37.123" v="481" actId="1036"/>
          <ac:spMkLst>
            <pc:docMk/>
            <pc:sldMk cId="1181036101" sldId="798"/>
            <ac:spMk id="4" creationId="{5DF1D1A9-A1F1-40F1-864C-0702E1A38FB0}"/>
          </ac:spMkLst>
        </pc:spChg>
      </pc:sldChg>
      <pc:sldChg chg="modSp mod">
        <pc:chgData name="Antonio Carlos Assumpção" userId="6220ee74a8c688f2" providerId="LiveId" clId="{9D6F9495-1B13-4C34-9D22-8EEACA713166}" dt="2024-03-09T17:47:23.309" v="458" actId="1036"/>
        <pc:sldMkLst>
          <pc:docMk/>
          <pc:sldMk cId="3282423341" sldId="802"/>
        </pc:sldMkLst>
        <pc:spChg chg="mod">
          <ac:chgData name="Antonio Carlos Assumpção" userId="6220ee74a8c688f2" providerId="LiveId" clId="{9D6F9495-1B13-4C34-9D22-8EEACA713166}" dt="2024-03-09T17:47:23.309" v="458" actId="1036"/>
          <ac:spMkLst>
            <pc:docMk/>
            <pc:sldMk cId="3282423341" sldId="802"/>
            <ac:spMk id="7" creationId="{C802F4B5-8427-4888-941D-B0BBBDA53511}"/>
          </ac:spMkLst>
        </pc:spChg>
        <pc:spChg chg="mod">
          <ac:chgData name="Antonio Carlos Assumpção" userId="6220ee74a8c688f2" providerId="LiveId" clId="{9D6F9495-1B13-4C34-9D22-8EEACA713166}" dt="2024-03-09T17:47:23.309" v="458" actId="1036"/>
          <ac:spMkLst>
            <pc:docMk/>
            <pc:sldMk cId="3282423341" sldId="802"/>
            <ac:spMk id="13" creationId="{E07D9D83-5B93-4A94-B519-0785BEE1AA12}"/>
          </ac:spMkLst>
        </pc:spChg>
        <pc:spChg chg="mod">
          <ac:chgData name="Antonio Carlos Assumpção" userId="6220ee74a8c688f2" providerId="LiveId" clId="{9D6F9495-1B13-4C34-9D22-8EEACA713166}" dt="2024-03-09T17:47:23.309" v="458" actId="1036"/>
          <ac:spMkLst>
            <pc:docMk/>
            <pc:sldMk cId="3282423341" sldId="802"/>
            <ac:spMk id="19" creationId="{C99C5682-4E22-4F3D-8AF6-F245A769705C}"/>
          </ac:spMkLst>
        </pc:spChg>
        <pc:graphicFrameChg chg="mod">
          <ac:chgData name="Antonio Carlos Assumpção" userId="6220ee74a8c688f2" providerId="LiveId" clId="{9D6F9495-1B13-4C34-9D22-8EEACA713166}" dt="2024-03-09T17:47:23.309" v="458" actId="1036"/>
          <ac:graphicFrameMkLst>
            <pc:docMk/>
            <pc:sldMk cId="3282423341" sldId="802"/>
            <ac:graphicFrameMk id="9" creationId="{1EBBEEC6-D5B3-4628-BE7E-9AD933F9B017}"/>
          </ac:graphicFrameMkLst>
        </pc:graphicFrameChg>
        <pc:graphicFrameChg chg="mod">
          <ac:chgData name="Antonio Carlos Assumpção" userId="6220ee74a8c688f2" providerId="LiveId" clId="{9D6F9495-1B13-4C34-9D22-8EEACA713166}" dt="2024-03-09T17:47:23.309" v="458" actId="1036"/>
          <ac:graphicFrameMkLst>
            <pc:docMk/>
            <pc:sldMk cId="3282423341" sldId="802"/>
            <ac:graphicFrameMk id="15" creationId="{F44FC1D1-3FC4-447E-BADC-F472D5743BFC}"/>
          </ac:graphicFrameMkLst>
        </pc:graphicFrameChg>
        <pc:graphicFrameChg chg="mod">
          <ac:chgData name="Antonio Carlos Assumpção" userId="6220ee74a8c688f2" providerId="LiveId" clId="{9D6F9495-1B13-4C34-9D22-8EEACA713166}" dt="2024-03-09T17:47:23.309" v="458" actId="1036"/>
          <ac:graphicFrameMkLst>
            <pc:docMk/>
            <pc:sldMk cId="3282423341" sldId="802"/>
            <ac:graphicFrameMk id="21" creationId="{6321503C-6694-4858-9280-1F6D42D7E894}"/>
          </ac:graphicFrameMkLst>
        </pc:graphicFrameChg>
        <pc:graphicFrameChg chg="mod">
          <ac:chgData name="Antonio Carlos Assumpção" userId="6220ee74a8c688f2" providerId="LiveId" clId="{9D6F9495-1B13-4C34-9D22-8EEACA713166}" dt="2024-03-09T17:47:23.309" v="458" actId="1036"/>
          <ac:graphicFrameMkLst>
            <pc:docMk/>
            <pc:sldMk cId="3282423341" sldId="802"/>
            <ac:graphicFrameMk id="23" creationId="{ADBCD988-1972-4161-AE14-76F37EB3C571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47:30.516" v="471" actId="1036"/>
        <pc:sldMkLst>
          <pc:docMk/>
          <pc:sldMk cId="3102407173" sldId="803"/>
        </pc:sldMkLst>
        <pc:spChg chg="mod">
          <ac:chgData name="Antonio Carlos Assumpção" userId="6220ee74a8c688f2" providerId="LiveId" clId="{9D6F9495-1B13-4C34-9D22-8EEACA713166}" dt="2024-03-09T17:47:30.516" v="471" actId="1036"/>
          <ac:spMkLst>
            <pc:docMk/>
            <pc:sldMk cId="3102407173" sldId="803"/>
            <ac:spMk id="4" creationId="{61B6DE03-9362-402D-9609-BDBC586A88EC}"/>
          </ac:spMkLst>
        </pc:spChg>
        <pc:spChg chg="mod">
          <ac:chgData name="Antonio Carlos Assumpção" userId="6220ee74a8c688f2" providerId="LiveId" clId="{9D6F9495-1B13-4C34-9D22-8EEACA713166}" dt="2024-03-09T17:47:30.516" v="471" actId="1036"/>
          <ac:spMkLst>
            <pc:docMk/>
            <pc:sldMk cId="3102407173" sldId="803"/>
            <ac:spMk id="5" creationId="{A5051AFA-F49F-4F78-B33E-9FE1EC0A9ADC}"/>
          </ac:spMkLst>
        </pc:spChg>
        <pc:spChg chg="mod">
          <ac:chgData name="Antonio Carlos Assumpção" userId="6220ee74a8c688f2" providerId="LiveId" clId="{9D6F9495-1B13-4C34-9D22-8EEACA713166}" dt="2024-03-09T17:47:30.516" v="471" actId="1036"/>
          <ac:spMkLst>
            <pc:docMk/>
            <pc:sldMk cId="3102407173" sldId="803"/>
            <ac:spMk id="8" creationId="{59B0B196-EF70-4B55-ACF0-C628A808C297}"/>
          </ac:spMkLst>
        </pc:spChg>
        <pc:graphicFrameChg chg="mod">
          <ac:chgData name="Antonio Carlos Assumpção" userId="6220ee74a8c688f2" providerId="LiveId" clId="{9D6F9495-1B13-4C34-9D22-8EEACA713166}" dt="2024-03-09T17:47:30.516" v="471" actId="1036"/>
          <ac:graphicFrameMkLst>
            <pc:docMk/>
            <pc:sldMk cId="3102407173" sldId="803"/>
            <ac:graphicFrameMk id="6" creationId="{31F6D6B3-EDB0-4E41-A066-684201701EC7}"/>
          </ac:graphicFrameMkLst>
        </pc:graphicFrameChg>
        <pc:graphicFrameChg chg="mod">
          <ac:chgData name="Antonio Carlos Assumpção" userId="6220ee74a8c688f2" providerId="LiveId" clId="{9D6F9495-1B13-4C34-9D22-8EEACA713166}" dt="2024-03-09T17:47:30.516" v="471" actId="1036"/>
          <ac:graphicFrameMkLst>
            <pc:docMk/>
            <pc:sldMk cId="3102407173" sldId="803"/>
            <ac:graphicFrameMk id="7" creationId="{941D2A82-750A-40E2-AA7B-132A1D7E9C13}"/>
          </ac:graphicFrameMkLst>
        </pc:graphicFrameChg>
        <pc:cxnChg chg="mod">
          <ac:chgData name="Antonio Carlos Assumpção" userId="6220ee74a8c688f2" providerId="LiveId" clId="{9D6F9495-1B13-4C34-9D22-8EEACA713166}" dt="2024-03-09T17:47:30.516" v="471" actId="1036"/>
          <ac:cxnSpMkLst>
            <pc:docMk/>
            <pc:sldMk cId="3102407173" sldId="803"/>
            <ac:cxnSpMk id="9" creationId="{89BFF273-B063-41D3-9AC7-94E06044EA67}"/>
          </ac:cxnSpMkLst>
        </pc:cxnChg>
      </pc:sldChg>
      <pc:sldChg chg="modSp mod">
        <pc:chgData name="Antonio Carlos Assumpção" userId="6220ee74a8c688f2" providerId="LiveId" clId="{9D6F9495-1B13-4C34-9D22-8EEACA713166}" dt="2024-03-09T17:48:31.467" v="553" actId="1036"/>
        <pc:sldMkLst>
          <pc:docMk/>
          <pc:sldMk cId="77575902" sldId="804"/>
        </pc:sldMkLst>
        <pc:spChg chg="mod">
          <ac:chgData name="Antonio Carlos Assumpção" userId="6220ee74a8c688f2" providerId="LiveId" clId="{9D6F9495-1B13-4C34-9D22-8EEACA713166}" dt="2024-03-09T17:48:31.467" v="553" actId="1036"/>
          <ac:spMkLst>
            <pc:docMk/>
            <pc:sldMk cId="77575902" sldId="804"/>
            <ac:spMk id="4" creationId="{6B4AFEC1-A6A0-46CB-95D4-F33157CB1195}"/>
          </ac:spMkLst>
        </pc:spChg>
        <pc:graphicFrameChg chg="mod">
          <ac:chgData name="Antonio Carlos Assumpção" userId="6220ee74a8c688f2" providerId="LiveId" clId="{9D6F9495-1B13-4C34-9D22-8EEACA713166}" dt="2024-03-09T17:48:31.467" v="553" actId="1036"/>
          <ac:graphicFrameMkLst>
            <pc:docMk/>
            <pc:sldMk cId="77575902" sldId="804"/>
            <ac:graphicFrameMk id="5" creationId="{7B3B0E64-BA2D-4282-8B36-E0A6DDB95E9A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51:59.079" v="613" actId="1036"/>
        <pc:sldMkLst>
          <pc:docMk/>
          <pc:sldMk cId="4293331712" sldId="805"/>
        </pc:sldMkLst>
        <pc:graphicFrameChg chg="mod">
          <ac:chgData name="Antonio Carlos Assumpção" userId="6220ee74a8c688f2" providerId="LiveId" clId="{9D6F9495-1B13-4C34-9D22-8EEACA713166}" dt="2024-03-09T17:51:59.079" v="613" actId="1036"/>
          <ac:graphicFrameMkLst>
            <pc:docMk/>
            <pc:sldMk cId="4293331712" sldId="805"/>
            <ac:graphicFrameMk id="5" creationId="{20C9DB66-63F4-41EF-AB6F-40BA3E48A3BC}"/>
          </ac:graphicFrameMkLst>
        </pc:graphicFrameChg>
        <pc:graphicFrameChg chg="mod">
          <ac:chgData name="Antonio Carlos Assumpção" userId="6220ee74a8c688f2" providerId="LiveId" clId="{9D6F9495-1B13-4C34-9D22-8EEACA713166}" dt="2024-03-09T17:51:59.079" v="613" actId="1036"/>
          <ac:graphicFrameMkLst>
            <pc:docMk/>
            <pc:sldMk cId="4293331712" sldId="805"/>
            <ac:graphicFrameMk id="7" creationId="{2AB8C1B7-E71E-4E4C-AA90-185F9CF9EDEE}"/>
          </ac:graphicFrameMkLst>
        </pc:graphicFrameChg>
        <pc:graphicFrameChg chg="mod">
          <ac:chgData name="Antonio Carlos Assumpção" userId="6220ee74a8c688f2" providerId="LiveId" clId="{9D6F9495-1B13-4C34-9D22-8EEACA713166}" dt="2024-03-09T17:51:59.079" v="613" actId="1036"/>
          <ac:graphicFrameMkLst>
            <pc:docMk/>
            <pc:sldMk cId="4293331712" sldId="805"/>
            <ac:graphicFrameMk id="9" creationId="{4534F5B7-72B5-44C8-9E72-2CD7ACB310C9}"/>
          </ac:graphicFrameMkLst>
        </pc:graphicFrameChg>
        <pc:graphicFrameChg chg="mod">
          <ac:chgData name="Antonio Carlos Assumpção" userId="6220ee74a8c688f2" providerId="LiveId" clId="{9D6F9495-1B13-4C34-9D22-8EEACA713166}" dt="2024-03-09T17:51:59.079" v="613" actId="1036"/>
          <ac:graphicFrameMkLst>
            <pc:docMk/>
            <pc:sldMk cId="4293331712" sldId="805"/>
            <ac:graphicFrameMk id="11" creationId="{5923B071-EA88-422A-95AE-F620B531D3B0}"/>
          </ac:graphicFrameMkLst>
        </pc:graphicFrameChg>
        <pc:graphicFrameChg chg="mod">
          <ac:chgData name="Antonio Carlos Assumpção" userId="6220ee74a8c688f2" providerId="LiveId" clId="{9D6F9495-1B13-4C34-9D22-8EEACA713166}" dt="2024-03-09T17:51:59.079" v="613" actId="1036"/>
          <ac:graphicFrameMkLst>
            <pc:docMk/>
            <pc:sldMk cId="4293331712" sldId="805"/>
            <ac:graphicFrameMk id="13" creationId="{135576F1-837A-4A20-8DCD-7E55B3DAB7B8}"/>
          </ac:graphicFrameMkLst>
        </pc:graphicFrameChg>
        <pc:graphicFrameChg chg="mod">
          <ac:chgData name="Antonio Carlos Assumpção" userId="6220ee74a8c688f2" providerId="LiveId" clId="{9D6F9495-1B13-4C34-9D22-8EEACA713166}" dt="2024-03-09T17:51:59.079" v="613" actId="1036"/>
          <ac:graphicFrameMkLst>
            <pc:docMk/>
            <pc:sldMk cId="4293331712" sldId="805"/>
            <ac:graphicFrameMk id="15" creationId="{F08F9543-CF13-434E-800D-D592F25259CF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55:30.020" v="852" actId="1036"/>
        <pc:sldMkLst>
          <pc:docMk/>
          <pc:sldMk cId="2041064490" sldId="806"/>
        </pc:sldMkLst>
        <pc:spChg chg="mod">
          <ac:chgData name="Antonio Carlos Assumpção" userId="6220ee74a8c688f2" providerId="LiveId" clId="{9D6F9495-1B13-4C34-9D22-8EEACA713166}" dt="2024-03-09T17:55:30.020" v="852" actId="1036"/>
          <ac:spMkLst>
            <pc:docMk/>
            <pc:sldMk cId="2041064490" sldId="806"/>
            <ac:spMk id="4" creationId="{12DE5429-461F-4471-8D43-91CAB492CC1F}"/>
          </ac:spMkLst>
        </pc:spChg>
        <pc:spChg chg="mod">
          <ac:chgData name="Antonio Carlos Assumpção" userId="6220ee74a8c688f2" providerId="LiveId" clId="{9D6F9495-1B13-4C34-9D22-8EEACA713166}" dt="2024-03-09T17:55:30.020" v="852" actId="1036"/>
          <ac:spMkLst>
            <pc:docMk/>
            <pc:sldMk cId="2041064490" sldId="806"/>
            <ac:spMk id="5" creationId="{341A7AD3-6800-49BD-AFAA-3789411FAE70}"/>
          </ac:spMkLst>
        </pc:spChg>
        <pc:spChg chg="mod">
          <ac:chgData name="Antonio Carlos Assumpção" userId="6220ee74a8c688f2" providerId="LiveId" clId="{9D6F9495-1B13-4C34-9D22-8EEACA713166}" dt="2024-03-09T17:55:30.020" v="852" actId="1036"/>
          <ac:spMkLst>
            <pc:docMk/>
            <pc:sldMk cId="2041064490" sldId="806"/>
            <ac:spMk id="10" creationId="{4C189C29-E43F-48F9-B3AA-FCE78CD46F38}"/>
          </ac:spMkLst>
        </pc:spChg>
        <pc:graphicFrameChg chg="mod">
          <ac:chgData name="Antonio Carlos Assumpção" userId="6220ee74a8c688f2" providerId="LiveId" clId="{9D6F9495-1B13-4C34-9D22-8EEACA713166}" dt="2024-03-09T17:55:30.020" v="852" actId="1036"/>
          <ac:graphicFrameMkLst>
            <pc:docMk/>
            <pc:sldMk cId="2041064490" sldId="806"/>
            <ac:graphicFrameMk id="8" creationId="{D08EF586-3EA6-4DDF-9D94-1773CBA7FC8F}"/>
          </ac:graphicFrameMkLst>
        </pc:graphicFrameChg>
      </pc:sldChg>
      <pc:sldChg chg="modSp mod">
        <pc:chgData name="Antonio Carlos Assumpção" userId="6220ee74a8c688f2" providerId="LiveId" clId="{9D6F9495-1B13-4C34-9D22-8EEACA713166}" dt="2024-03-09T17:56:00.879" v="885" actId="1036"/>
        <pc:sldMkLst>
          <pc:docMk/>
          <pc:sldMk cId="840524182" sldId="807"/>
        </pc:sldMkLst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5" creationId="{07F734DB-1FF5-47C7-800A-413861948DC8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6" creationId="{1C24CA71-0CCC-4228-B99E-569C3F752BC8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7" creationId="{9309941B-3E4E-4DEC-B397-22342425BC38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8" creationId="{4718B656-5C6B-42C2-BB21-7A2BFCA8E41E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9" creationId="{EEA378C6-35DA-4995-953F-CFFDCA34561B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10" creationId="{58314F57-281A-45EA-84FF-CFA10337A457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11" creationId="{93A272B0-461B-4CB9-9EC9-5F0696C5E977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12" creationId="{4BDBE746-B545-4898-B47B-A034F7A75BCA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13" creationId="{6F6E37B2-6B21-4A0B-9D12-B11C91CD560E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14" creationId="{D42C307C-B27E-4B02-B84D-CABAF005A9A5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15" creationId="{77ACBC15-DAAA-49E8-A567-0A92C959BD1D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16" creationId="{40C1ABF6-BC3C-47CB-BBED-32816C477271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17" creationId="{12241D7F-48FF-4996-9FA5-C65DA3D5ACF7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18" creationId="{D2FE2065-0457-4AE7-92CE-FDD67E13586C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19" creationId="{59601119-7F98-466B-A24D-34F341DD4182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20" creationId="{A3B69A1B-7D85-4AB9-9BAB-494E34DB7E29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22" creationId="{0999A325-34A1-4E10-AEFE-FD098979CB3A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42" creationId="{D7513BFC-B2CA-479B-8935-F5213F3F654B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44" creationId="{B817EE6C-9CC4-4F65-B3F9-43EA059CED08}"/>
          </ac:spMkLst>
        </pc:spChg>
        <pc:spChg chg="mod">
          <ac:chgData name="Antonio Carlos Assumpção" userId="6220ee74a8c688f2" providerId="LiveId" clId="{9D6F9495-1B13-4C34-9D22-8EEACA713166}" dt="2024-03-09T17:56:00.879" v="885" actId="1036"/>
          <ac:spMkLst>
            <pc:docMk/>
            <pc:sldMk cId="840524182" sldId="807"/>
            <ac:spMk id="45" creationId="{C385EA4E-708F-42F8-A8E8-0BBDD2245696}"/>
          </ac:spMkLst>
        </pc:spChg>
        <pc:graphicFrameChg chg="mod">
          <ac:chgData name="Antonio Carlos Assumpção" userId="6220ee74a8c688f2" providerId="LiveId" clId="{9D6F9495-1B13-4C34-9D22-8EEACA713166}" dt="2024-03-09T17:56:00.879" v="885" actId="1036"/>
          <ac:graphicFrameMkLst>
            <pc:docMk/>
            <pc:sldMk cId="840524182" sldId="807"/>
            <ac:graphicFrameMk id="23" creationId="{B1D0553F-3D81-46B2-BE0A-22D1AF3D21F4}"/>
          </ac:graphicFrameMkLst>
        </pc:graphicFrameChg>
        <pc:graphicFrameChg chg="mod">
          <ac:chgData name="Antonio Carlos Assumpção" userId="6220ee74a8c688f2" providerId="LiveId" clId="{9D6F9495-1B13-4C34-9D22-8EEACA713166}" dt="2024-03-09T17:56:00.879" v="885" actId="1036"/>
          <ac:graphicFrameMkLst>
            <pc:docMk/>
            <pc:sldMk cId="840524182" sldId="807"/>
            <ac:graphicFrameMk id="24" creationId="{EF8ECE50-6397-48A6-A3B9-9553C5632F77}"/>
          </ac:graphicFrameMkLst>
        </pc:graphicFrameChg>
        <pc:graphicFrameChg chg="mod">
          <ac:chgData name="Antonio Carlos Assumpção" userId="6220ee74a8c688f2" providerId="LiveId" clId="{9D6F9495-1B13-4C34-9D22-8EEACA713166}" dt="2024-03-09T17:56:00.879" v="885" actId="1036"/>
          <ac:graphicFrameMkLst>
            <pc:docMk/>
            <pc:sldMk cId="840524182" sldId="807"/>
            <ac:graphicFrameMk id="54" creationId="{501F2316-2A6C-407C-B33D-D7E9A060EC9D}"/>
          </ac:graphicFrameMkLst>
        </pc:graphicFrameChg>
        <pc:cxnChg chg="mod">
          <ac:chgData name="Antonio Carlos Assumpção" userId="6220ee74a8c688f2" providerId="LiveId" clId="{9D6F9495-1B13-4C34-9D22-8EEACA713166}" dt="2024-03-09T17:56:00.879" v="885" actId="1036"/>
          <ac:cxnSpMkLst>
            <pc:docMk/>
            <pc:sldMk cId="840524182" sldId="807"/>
            <ac:cxnSpMk id="4" creationId="{BE0354A0-9F60-480F-8AB3-9D53857A22E9}"/>
          </ac:cxnSpMkLst>
        </pc:cxnChg>
        <pc:cxnChg chg="mod">
          <ac:chgData name="Antonio Carlos Assumpção" userId="6220ee74a8c688f2" providerId="LiveId" clId="{9D6F9495-1B13-4C34-9D22-8EEACA713166}" dt="2024-03-09T17:56:00.879" v="885" actId="1036"/>
          <ac:cxnSpMkLst>
            <pc:docMk/>
            <pc:sldMk cId="840524182" sldId="807"/>
            <ac:cxnSpMk id="37" creationId="{4322D3FF-0B15-477B-8131-981A5AC2E25D}"/>
          </ac:cxnSpMkLst>
        </pc:cxnChg>
        <pc:cxnChg chg="mod">
          <ac:chgData name="Antonio Carlos Assumpção" userId="6220ee74a8c688f2" providerId="LiveId" clId="{9D6F9495-1B13-4C34-9D22-8EEACA713166}" dt="2024-03-09T17:56:00.879" v="885" actId="1036"/>
          <ac:cxnSpMkLst>
            <pc:docMk/>
            <pc:sldMk cId="840524182" sldId="807"/>
            <ac:cxnSpMk id="47" creationId="{984872BE-4686-4D8C-A250-FB08CB0B63B3}"/>
          </ac:cxnSpMkLst>
        </pc:cxnChg>
      </pc:sldChg>
      <pc:sldChg chg="modSp mod">
        <pc:chgData name="Antonio Carlos Assumpção" userId="6220ee74a8c688f2" providerId="LiveId" clId="{9D6F9495-1B13-4C34-9D22-8EEACA713166}" dt="2024-03-09T17:56:28.709" v="918" actId="1036"/>
        <pc:sldMkLst>
          <pc:docMk/>
          <pc:sldMk cId="1184889516" sldId="808"/>
        </pc:sldMkLst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5" creationId="{B47B2D57-B0B4-4AB6-9E77-E1D8CF4B5B8B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6" creationId="{CCE34517-8198-4CCC-8E49-B08A50789749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7" creationId="{02A9DE94-9275-4145-9E6C-42E69B92DD0D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8" creationId="{88674576-CF87-4A31-A4AE-B48200375804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9" creationId="{39ABCEAE-23E5-4E3E-8F85-9B9620577D6F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10" creationId="{5706A2F5-1D8B-4EF3-8757-2489E55F6F5A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11" creationId="{9242E300-4D26-4237-ACC9-A5878181CA57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12" creationId="{9333BC93-F29A-4C02-BEE3-2D5367A71811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13" creationId="{CFC17FF4-1FA4-46DB-AC23-6FFC3021435F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14" creationId="{145D6EA9-345C-430C-8C67-0B2CE7138458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15" creationId="{13607AF9-16D4-414B-B211-973E4D7698AE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16" creationId="{B56C667C-B54B-46CD-B7A9-7C1D0C36D422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17" creationId="{C8D4185C-739C-418C-9367-D2DDB879FCFC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18" creationId="{966E14C8-B631-4F56-A786-C3406B1D1488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19" creationId="{49164ED1-A1CE-40DF-A7FF-39A080D8F7E9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20" creationId="{6207F9EE-FCB6-4583-9214-52AB4019A240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21" creationId="{0D01BC5D-6BED-448D-B8AC-1EC5580ABE17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25" creationId="{B00784C0-2843-42C5-9319-70E3B9341A19}"/>
          </ac:spMkLst>
        </pc:spChg>
        <pc:spChg chg="mod">
          <ac:chgData name="Antonio Carlos Assumpção" userId="6220ee74a8c688f2" providerId="LiveId" clId="{9D6F9495-1B13-4C34-9D22-8EEACA713166}" dt="2024-03-09T17:56:28.709" v="918" actId="1036"/>
          <ac:spMkLst>
            <pc:docMk/>
            <pc:sldMk cId="1184889516" sldId="808"/>
            <ac:spMk id="39" creationId="{D38F7EAE-219E-438D-89EE-DF1D7006A2D3}"/>
          </ac:spMkLst>
        </pc:spChg>
        <pc:graphicFrameChg chg="mod">
          <ac:chgData name="Antonio Carlos Assumpção" userId="6220ee74a8c688f2" providerId="LiveId" clId="{9D6F9495-1B13-4C34-9D22-8EEACA713166}" dt="2024-03-09T17:56:28.709" v="918" actId="1036"/>
          <ac:graphicFrameMkLst>
            <pc:docMk/>
            <pc:sldMk cId="1184889516" sldId="808"/>
            <ac:graphicFrameMk id="22" creationId="{07B48C73-5AEB-4190-A682-F7DCC59F2609}"/>
          </ac:graphicFrameMkLst>
        </pc:graphicFrameChg>
        <pc:graphicFrameChg chg="mod">
          <ac:chgData name="Antonio Carlos Assumpção" userId="6220ee74a8c688f2" providerId="LiveId" clId="{9D6F9495-1B13-4C34-9D22-8EEACA713166}" dt="2024-03-09T17:56:28.709" v="918" actId="1036"/>
          <ac:graphicFrameMkLst>
            <pc:docMk/>
            <pc:sldMk cId="1184889516" sldId="808"/>
            <ac:graphicFrameMk id="23" creationId="{4D626CBD-8D7C-49B8-9466-716652C3BE88}"/>
          </ac:graphicFrameMkLst>
        </pc:graphicFrameChg>
        <pc:graphicFrameChg chg="mod">
          <ac:chgData name="Antonio Carlos Assumpção" userId="6220ee74a8c688f2" providerId="LiveId" clId="{9D6F9495-1B13-4C34-9D22-8EEACA713166}" dt="2024-03-09T17:56:28.709" v="918" actId="1036"/>
          <ac:graphicFrameMkLst>
            <pc:docMk/>
            <pc:sldMk cId="1184889516" sldId="808"/>
            <ac:graphicFrameMk id="36" creationId="{CBEADEFE-CF51-4399-BB48-EDC118E5A94E}"/>
          </ac:graphicFrameMkLst>
        </pc:graphicFrameChg>
        <pc:graphicFrameChg chg="mod">
          <ac:chgData name="Antonio Carlos Assumpção" userId="6220ee74a8c688f2" providerId="LiveId" clId="{9D6F9495-1B13-4C34-9D22-8EEACA713166}" dt="2024-03-09T17:56:28.709" v="918" actId="1036"/>
          <ac:graphicFrameMkLst>
            <pc:docMk/>
            <pc:sldMk cId="1184889516" sldId="808"/>
            <ac:graphicFrameMk id="38" creationId="{30A34273-7AA6-4654-9FA8-D2F265F0526D}"/>
          </ac:graphicFrameMkLst>
        </pc:graphicFrameChg>
        <pc:cxnChg chg="mod">
          <ac:chgData name="Antonio Carlos Assumpção" userId="6220ee74a8c688f2" providerId="LiveId" clId="{9D6F9495-1B13-4C34-9D22-8EEACA713166}" dt="2024-03-09T17:56:28.709" v="918" actId="1036"/>
          <ac:cxnSpMkLst>
            <pc:docMk/>
            <pc:sldMk cId="1184889516" sldId="808"/>
            <ac:cxnSpMk id="4" creationId="{968402AF-73C8-4AE3-9E0D-2A79FEA12C34}"/>
          </ac:cxnSpMkLst>
        </pc:cxnChg>
        <pc:cxnChg chg="mod">
          <ac:chgData name="Antonio Carlos Assumpção" userId="6220ee74a8c688f2" providerId="LiveId" clId="{9D6F9495-1B13-4C34-9D22-8EEACA713166}" dt="2024-03-09T17:56:28.709" v="918" actId="1036"/>
          <ac:cxnSpMkLst>
            <pc:docMk/>
            <pc:sldMk cId="1184889516" sldId="808"/>
            <ac:cxnSpMk id="24" creationId="{276A6FE0-B45F-4FE5-92CA-76BA6B9AA8E8}"/>
          </ac:cxnSpMkLst>
        </pc:cxnChg>
        <pc:cxnChg chg="mod">
          <ac:chgData name="Antonio Carlos Assumpção" userId="6220ee74a8c688f2" providerId="LiveId" clId="{9D6F9495-1B13-4C34-9D22-8EEACA713166}" dt="2024-03-09T17:56:28.709" v="918" actId="1036"/>
          <ac:cxnSpMkLst>
            <pc:docMk/>
            <pc:sldMk cId="1184889516" sldId="808"/>
            <ac:cxnSpMk id="33" creationId="{5D1F06EC-8707-4AAE-B317-3B60EBA991F3}"/>
          </ac:cxnSpMkLst>
        </pc:cxnChg>
      </pc:sldChg>
      <pc:sldMasterChg chg="addSp delSp modSp mod modSldLayout">
        <pc:chgData name="Antonio Carlos Assumpção" userId="6220ee74a8c688f2" providerId="LiveId" clId="{9D6F9495-1B13-4C34-9D22-8EEACA713166}" dt="2024-03-09T17:13:24.127" v="39"/>
        <pc:sldMasterMkLst>
          <pc:docMk/>
          <pc:sldMasterMk cId="1606226991" sldId="2147483672"/>
        </pc:sldMasterMkLst>
        <pc:spChg chg="del">
          <ac:chgData name="Antonio Carlos Assumpção" userId="6220ee74a8c688f2" providerId="LiveId" clId="{9D6F9495-1B13-4C34-9D22-8EEACA713166}" dt="2024-03-09T17:11:43.411" v="3" actId="478"/>
          <ac:spMkLst>
            <pc:docMk/>
            <pc:sldMasterMk cId="1606226991" sldId="2147483672"/>
            <ac:spMk id="7" creationId="{6C1C9F13-D01F-46BE-9AD0-A62B9900BC9E}"/>
          </ac:spMkLst>
        </pc:spChg>
        <pc:spChg chg="del">
          <ac:chgData name="Antonio Carlos Assumpção" userId="6220ee74a8c688f2" providerId="LiveId" clId="{9D6F9495-1B13-4C34-9D22-8EEACA713166}" dt="2024-03-09T17:11:45.234" v="4" actId="478"/>
          <ac:spMkLst>
            <pc:docMk/>
            <pc:sldMasterMk cId="1606226991" sldId="2147483672"/>
            <ac:spMk id="8" creationId="{F643C6A0-9EA0-4576-9F3F-C153817A1BB8}"/>
          </ac:spMkLst>
        </pc:spChg>
        <pc:spChg chg="add mod">
          <ac:chgData name="Antonio Carlos Assumpção" userId="6220ee74a8c688f2" providerId="LiveId" clId="{9D6F9495-1B13-4C34-9D22-8EEACA713166}" dt="2024-03-09T17:13:24.127" v="39"/>
          <ac:spMkLst>
            <pc:docMk/>
            <pc:sldMasterMk cId="1606226991" sldId="2147483672"/>
            <ac:spMk id="9" creationId="{632DE58F-F0F8-B646-6A66-53E869D3B550}"/>
          </ac:spMkLst>
        </pc:spChg>
        <pc:picChg chg="add mod">
          <ac:chgData name="Antonio Carlos Assumpção" userId="6220ee74a8c688f2" providerId="LiveId" clId="{9D6F9495-1B13-4C34-9D22-8EEACA713166}" dt="2024-03-09T17:13:24.127" v="39"/>
          <ac:picMkLst>
            <pc:docMk/>
            <pc:sldMasterMk cId="1606226991" sldId="2147483672"/>
            <ac:picMk id="10" creationId="{22C209AF-DE5D-C1B8-F71C-0C1D7199839D}"/>
          </ac:picMkLst>
        </pc:picChg>
        <pc:sldLayoutChg chg="addSp modSp">
          <pc:chgData name="Antonio Carlos Assumpção" userId="6220ee74a8c688f2" providerId="LiveId" clId="{9D6F9495-1B13-4C34-9D22-8EEACA713166}" dt="2024-03-09T17:13:16.776" v="38"/>
          <pc:sldLayoutMkLst>
            <pc:docMk/>
            <pc:sldMasterMk cId="1606226991" sldId="2147483672"/>
            <pc:sldLayoutMk cId="3830356214" sldId="2147483673"/>
          </pc:sldLayoutMkLst>
          <pc:spChg chg="add mod">
            <ac:chgData name="Antonio Carlos Assumpção" userId="6220ee74a8c688f2" providerId="LiveId" clId="{9D6F9495-1B13-4C34-9D22-8EEACA713166}" dt="2024-03-09T17:13:16.776" v="38"/>
            <ac:spMkLst>
              <pc:docMk/>
              <pc:sldMasterMk cId="1606226991" sldId="2147483672"/>
              <pc:sldLayoutMk cId="3830356214" sldId="2147483673"/>
              <ac:spMk id="7" creationId="{5EC6F0F3-4220-C9B0-B64A-862C7828BA4A}"/>
            </ac:spMkLst>
          </pc:spChg>
          <pc:picChg chg="add mod">
            <ac:chgData name="Antonio Carlos Assumpção" userId="6220ee74a8c688f2" providerId="LiveId" clId="{9D6F9495-1B13-4C34-9D22-8EEACA713166}" dt="2024-03-09T17:13:16.776" v="38"/>
            <ac:picMkLst>
              <pc:docMk/>
              <pc:sldMasterMk cId="1606226991" sldId="2147483672"/>
              <pc:sldLayoutMk cId="3830356214" sldId="2147483673"/>
              <ac:picMk id="8" creationId="{356CCC75-43A4-AB54-8442-928CDF8CAEE1}"/>
            </ac:picMkLst>
          </pc:picChg>
        </pc:sldLayoutChg>
      </pc:sldMaster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0-19T21:13:43.180"/>
    </inkml:context>
    <inkml:brush xml:id="br0">
      <inkml:brushProperty name="width" value="0.1" units="cm"/>
      <inkml:brushProperty name="height" value="0.1" units="cm"/>
      <inkml:brushProperty name="ignorePressure" value="1"/>
    </inkml:brush>
  </inkml:definitions>
  <inkml:trace contextRef="#ctx0" brushRef="#br0">0 1</inkml:trace>
</inkml:ink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5EC6F0F3-4220-C9B0-B64A-862C7828BA4A}"/>
              </a:ext>
            </a:extLst>
          </p:cNvPr>
          <p:cNvSpPr/>
          <p:nvPr userDrawn="1"/>
        </p:nvSpPr>
        <p:spPr>
          <a:xfrm>
            <a:off x="0" y="-26988"/>
            <a:ext cx="12192000" cy="36512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356CCC75-43A4-AB54-8442-928CDF8CAEE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-26988"/>
            <a:ext cx="1347788" cy="419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03562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5126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9669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7367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218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6340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2429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5130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33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8270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FF85E-7DE2-4811-A7EE-8B5D542EF5CC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3010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AFF85E-7DE2-4811-A7EE-8B5D542EF5CC}" type="datetimeFigureOut">
              <a:rPr lang="en-US" smtClean="0"/>
              <a:t>3/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505735-DE3D-4A40-8CBB-B932F1A60FE3}" type="slidenum">
              <a:rPr lang="en-US" smtClean="0"/>
              <a:t>‹nº›</a:t>
            </a:fld>
            <a:endParaRPr lang="en-US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632DE58F-F0F8-B646-6A66-53E869D3B550}"/>
              </a:ext>
            </a:extLst>
          </p:cNvPr>
          <p:cNvSpPr/>
          <p:nvPr userDrawn="1"/>
        </p:nvSpPr>
        <p:spPr>
          <a:xfrm>
            <a:off x="0" y="-26988"/>
            <a:ext cx="12192000" cy="36512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/>
          </a:p>
        </p:txBody>
      </p:sp>
      <p:pic>
        <p:nvPicPr>
          <p:cNvPr id="10" name="Imagem 7">
            <a:extLst>
              <a:ext uri="{FF2B5EF4-FFF2-40B4-BE49-F238E27FC236}">
                <a16:creationId xmlns:a16="http://schemas.microsoft.com/office/drawing/2014/main" id="{22C209AF-DE5D-C1B8-F71C-0C1D7199839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-26988"/>
            <a:ext cx="1347788" cy="419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62269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Tinta 1">
                <a:extLst>
                  <a:ext uri="{FF2B5EF4-FFF2-40B4-BE49-F238E27FC236}">
                    <a16:creationId xmlns:a16="http://schemas.microsoft.com/office/drawing/2014/main" id="{FF1E566C-B393-4EC8-AA8D-D9A4A0432312}"/>
                  </a:ext>
                </a:extLst>
              </p14:cNvPr>
              <p14:cNvContentPartPr/>
              <p14:nvPr/>
            </p14:nvContentPartPr>
            <p14:xfrm>
              <a:off x="2888541" y="966986"/>
              <a:ext cx="360" cy="360"/>
            </p14:xfrm>
          </p:contentPart>
        </mc:Choice>
        <mc:Fallback xmlns="">
          <p:pic>
            <p:nvPicPr>
              <p:cNvPr id="2" name="Tinta 1">
                <a:extLst>
                  <a:ext uri="{FF2B5EF4-FFF2-40B4-BE49-F238E27FC236}">
                    <a16:creationId xmlns:a16="http://schemas.microsoft.com/office/drawing/2014/main" id="{FF1E566C-B393-4EC8-AA8D-D9A4A043231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70541" y="949346"/>
                <a:ext cx="36000" cy="3600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2AE0B79A-4A6F-6237-4580-1BB781B209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3" y="2841625"/>
            <a:ext cx="11233150" cy="1666875"/>
          </a:xfrm>
          <a:prstGeom prst="rect">
            <a:avLst/>
          </a:prstGeom>
          <a:solidFill>
            <a:srgbClr val="00B0F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anchor="b"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7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547688" indent="-2730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"/>
              <a:defRPr sz="2200">
                <a:solidFill>
                  <a:schemeClr val="tx2"/>
                </a:solidFill>
                <a:latin typeface="Georgia" panose="02040502050405020303" pitchFamily="18" charset="0"/>
              </a:defRPr>
            </a:lvl2pPr>
            <a:lvl3pPr marL="822325" indent="-228600">
              <a:spcBef>
                <a:spcPct val="20000"/>
              </a:spcBef>
              <a:buClr>
                <a:srgbClr val="8CADAE"/>
              </a:buClr>
              <a:buSzPct val="75000"/>
              <a:buFont typeface="Wingdings 2" panose="05020102010507070707" pitchFamily="18" charset="2"/>
              <a:buChar char=""/>
              <a:defRPr sz="20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096963" indent="-228600">
              <a:spcBef>
                <a:spcPct val="20000"/>
              </a:spcBef>
              <a:buClr>
                <a:srgbClr val="8C7B70"/>
              </a:buClr>
              <a:buSzPct val="70000"/>
              <a:buFont typeface="Wingdings" panose="05000000000000000000" pitchFamily="2" charset="2"/>
              <a:buChar char=""/>
              <a:defRPr sz="2000">
                <a:solidFill>
                  <a:schemeClr val="tx2"/>
                </a:solidFill>
                <a:latin typeface="Georgia" panose="02040502050405020303" pitchFamily="18" charset="0"/>
              </a:defRPr>
            </a:lvl4pPr>
            <a:lvl5pPr marL="1371600" indent="-228600">
              <a:spcBef>
                <a:spcPct val="20000"/>
              </a:spcBef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1828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286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Microeconomia</a:t>
            </a: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CNU - 2024 </a:t>
            </a:r>
            <a:b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</a:b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Parte IV</a:t>
            </a:r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800" b="1" dirty="0">
                <a:solidFill>
                  <a:srgbClr val="002060"/>
                </a:solidFill>
                <a:latin typeface="Arial" panose="020B0604020202020204" pitchFamily="34" charset="0"/>
              </a:rPr>
              <a:t>Mercados</a:t>
            </a:r>
          </a:p>
        </p:txBody>
      </p:sp>
      <p:pic>
        <p:nvPicPr>
          <p:cNvPr id="4" name="Imagem 5">
            <a:extLst>
              <a:ext uri="{FF2B5EF4-FFF2-40B4-BE49-F238E27FC236}">
                <a16:creationId xmlns:a16="http://schemas.microsoft.com/office/drawing/2014/main" id="{B5AB2BB9-68FF-F5CF-099F-CC8F275186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8238" y="404813"/>
            <a:ext cx="6935787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ubtítulo 2">
            <a:extLst>
              <a:ext uri="{FF2B5EF4-FFF2-40B4-BE49-F238E27FC236}">
                <a16:creationId xmlns:a16="http://schemas.microsoft.com/office/drawing/2014/main" id="{0338BBC4-9240-5B67-4B07-35E0BF85FFAD}"/>
              </a:ext>
            </a:extLst>
          </p:cNvPr>
          <p:cNvSpPr>
            <a:spLocks noGrp="1" noChangeArrowheads="1"/>
          </p:cNvSpPr>
          <p:nvPr/>
        </p:nvSpPr>
        <p:spPr bwMode="auto">
          <a:xfrm>
            <a:off x="6096000" y="5445125"/>
            <a:ext cx="5710238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700">
                <a:solidFill>
                  <a:schemeClr val="tx1"/>
                </a:solidFill>
                <a:latin typeface="Georgia" panose="02040502050405020303" pitchFamily="18" charset="0"/>
              </a:defRPr>
            </a:lvl1pPr>
            <a:lvl2pPr marL="547688" indent="-27305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"/>
              <a:defRPr sz="2200">
                <a:solidFill>
                  <a:schemeClr val="tx2"/>
                </a:solidFill>
                <a:latin typeface="Georgia" panose="02040502050405020303" pitchFamily="18" charset="0"/>
              </a:defRPr>
            </a:lvl2pPr>
            <a:lvl3pPr marL="822325" indent="-228600">
              <a:spcBef>
                <a:spcPct val="20000"/>
              </a:spcBef>
              <a:buClr>
                <a:srgbClr val="8CADAE"/>
              </a:buClr>
              <a:buSzPct val="75000"/>
              <a:buFont typeface="Wingdings 2" panose="05020102010507070707" pitchFamily="18" charset="2"/>
              <a:buChar char=""/>
              <a:defRPr sz="2000">
                <a:solidFill>
                  <a:schemeClr val="tx1"/>
                </a:solidFill>
                <a:latin typeface="Georgia" panose="02040502050405020303" pitchFamily="18" charset="0"/>
              </a:defRPr>
            </a:lvl3pPr>
            <a:lvl4pPr marL="1096963" indent="-228600">
              <a:spcBef>
                <a:spcPct val="20000"/>
              </a:spcBef>
              <a:buClr>
                <a:srgbClr val="8C7B70"/>
              </a:buClr>
              <a:buSzPct val="70000"/>
              <a:buFont typeface="Wingdings" panose="05000000000000000000" pitchFamily="2" charset="2"/>
              <a:buChar char=""/>
              <a:defRPr sz="2000">
                <a:solidFill>
                  <a:schemeClr val="tx2"/>
                </a:solidFill>
                <a:latin typeface="Georgia" panose="02040502050405020303" pitchFamily="18" charset="0"/>
              </a:defRPr>
            </a:lvl4pPr>
            <a:lvl5pPr marL="1371600" indent="-228600">
              <a:spcBef>
                <a:spcPct val="20000"/>
              </a:spcBef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5pPr>
            <a:lvl6pPr marL="1828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6pPr>
            <a:lvl7pPr marL="2286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7pPr>
            <a:lvl8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8pPr>
            <a:lvl9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FB08C"/>
              </a:buClr>
              <a:buChar char="•"/>
              <a:defRPr>
                <a:solidFill>
                  <a:schemeClr val="tx1"/>
                </a:solidFill>
                <a:latin typeface="Georgia" panose="02040502050405020303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200" b="1" i="1" dirty="0">
                <a:solidFill>
                  <a:srgbClr val="002060"/>
                </a:solidFill>
              </a:rPr>
              <a:t>Prof. Antonio Carlos Assumpção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200" b="1" i="1" dirty="0">
                <a:solidFill>
                  <a:srgbClr val="002060"/>
                </a:solidFill>
              </a:rPr>
              <a:t>Doutor em Economia – UFF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2200" b="1" i="1" dirty="0">
                <a:solidFill>
                  <a:srgbClr val="002060"/>
                </a:solidFill>
              </a:rPr>
              <a:t>Site : acjassumpcao.com</a:t>
            </a:r>
            <a:endParaRPr lang="en-US" altLang="pt-BR" sz="2200" b="1" i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87439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>
            <a:extLst>
              <a:ext uri="{FF2B5EF4-FFF2-40B4-BE49-F238E27FC236}">
                <a16:creationId xmlns:a16="http://schemas.microsoft.com/office/drawing/2014/main" id="{62F0B796-337B-400E-982B-EDCA90B11C8E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228600" y="356665"/>
            <a:ext cx="11830878" cy="6622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SzPct val="75000"/>
              <a:buFont typeface="Wingdings" panose="05000000000000000000" pitchFamily="2" charset="2"/>
              <a:buChar char="n"/>
            </a:pPr>
            <a:r>
              <a:rPr lang="pt-BR" altLang="en-US" sz="3500" b="1" dirty="0">
                <a:latin typeface="Arial" panose="020B0604020202020204" pitchFamily="34" charset="0"/>
              </a:rPr>
              <a:t>Monopólio</a:t>
            </a:r>
          </a:p>
          <a:p>
            <a:pPr algn="just">
              <a:spcBef>
                <a:spcPct val="50000"/>
              </a:spcBef>
              <a:buSzPct val="75000"/>
              <a:buFont typeface="Wingdings" panose="05000000000000000000" pitchFamily="2" charset="2"/>
              <a:buChar char="n"/>
            </a:pPr>
            <a:endParaRPr lang="pt-BR" altLang="en-US" sz="400" dirty="0">
              <a:latin typeface="Arial" panose="020B0604020202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rabicParenR"/>
            </a:pP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Uma única firma (ou não) → Se uma firma possui 95% do mercado, ele possui “poder de monopólio” (poder de determinação de preço).</a:t>
            </a:r>
          </a:p>
          <a:p>
            <a:pPr algn="just">
              <a:spcBef>
                <a:spcPts val="0"/>
              </a:spcBef>
              <a:buSzPct val="100000"/>
              <a:buFont typeface="+mj-lt"/>
              <a:buAutoNum type="arabicParenR"/>
            </a:pPr>
            <a:endParaRPr lang="pt-BR" alt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rabicParenR"/>
            </a:pP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á consideráveis barreiras à entrada no   mercado,  principalmente  no curto prazo.</a:t>
            </a:r>
          </a:p>
          <a:p>
            <a:pPr algn="just">
              <a:spcBef>
                <a:spcPts val="0"/>
              </a:spcBef>
              <a:buSzPct val="75000"/>
              <a:buFont typeface="Wingdings" panose="05000000000000000000" pitchFamily="2" charset="2"/>
              <a:buChar char="n"/>
            </a:pPr>
            <a:endParaRPr lang="pt-BR" alt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spcBef>
                <a:spcPts val="0"/>
              </a:spcBef>
              <a:buSzPct val="75000"/>
              <a:buFont typeface="Wingdings" panose="05000000000000000000" pitchFamily="2" charset="2"/>
              <a:buChar char="n"/>
            </a:pP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) controle da oferta de matérias primas, </a:t>
            </a:r>
            <a:r>
              <a:rPr lang="pt-BR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 marcas, registros e patentes, </a:t>
            </a:r>
            <a:r>
              <a:rPr lang="pt-BR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iii</a:t>
            </a: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 franquias ou concessões de mercado, </a:t>
            </a:r>
            <a:r>
              <a:rPr lang="pt-BR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iv</a:t>
            </a: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 o custo de uma fábrica eficiente e v) preferências dos consumidores.</a:t>
            </a:r>
          </a:p>
          <a:p>
            <a:pPr algn="just">
              <a:spcBef>
                <a:spcPts val="0"/>
              </a:spcBef>
              <a:buSzPct val="75000"/>
              <a:buFont typeface="Wingdings" panose="05000000000000000000" pitchFamily="2" charset="2"/>
              <a:buChar char="n"/>
            </a:pPr>
            <a:endParaRPr lang="pt-BR" alt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rabicParenR" startAt="3"/>
            </a:pP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 firma conhece  perfeitamente  a  demanda de mercado (fundamentalmente, a demanda pelo seu produto).</a:t>
            </a:r>
          </a:p>
          <a:p>
            <a:pPr algn="just">
              <a:spcBef>
                <a:spcPts val="0"/>
              </a:spcBef>
              <a:buSzPct val="100000"/>
              <a:buFont typeface="+mj-lt"/>
              <a:buAutoNum type="arabicParenR" startAt="3"/>
            </a:pPr>
            <a:endParaRPr lang="pt-BR" alt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rabicParenR" startAt="3"/>
            </a:pP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s políticas de ação da firma podem ser independentes ou não.</a:t>
            </a:r>
          </a:p>
          <a:p>
            <a:pPr marL="0" indent="0" algn="just">
              <a:spcBef>
                <a:spcPts val="0"/>
              </a:spcBef>
              <a:buSzPct val="100000"/>
              <a:buNone/>
            </a:pPr>
            <a:endParaRPr lang="pt-BR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</a:pPr>
            <a:r>
              <a:rPr lang="pt-BR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Dado o poder de mercado, o aumento da produção da firma reduz o preço, ou seja, a curva de demanda é negativamente inclinada, assim como a curva de </a:t>
            </a:r>
            <a:r>
              <a:rPr lang="pt-BR" altLang="en-US" sz="2600" b="1" dirty="0" err="1">
                <a:latin typeface="Arial" panose="020B0604020202020204" pitchFamily="34" charset="0"/>
                <a:cs typeface="Arial" panose="020B0604020202020204" pitchFamily="34" charset="0"/>
              </a:rPr>
              <a:t>RMg</a:t>
            </a:r>
            <a:r>
              <a:rPr lang="pt-BR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47730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B1D11D3C-FB5C-43AD-8A8B-4E83F360E76F}"/>
              </a:ext>
            </a:extLst>
          </p:cNvPr>
          <p:cNvSpPr txBox="1"/>
          <p:nvPr/>
        </p:nvSpPr>
        <p:spPr>
          <a:xfrm>
            <a:off x="228600" y="262427"/>
            <a:ext cx="607239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4200" b="1" dirty="0"/>
              <a:t>5</a:t>
            </a:r>
            <a:r>
              <a:rPr lang="pt-BR" sz="4200" b="1" dirty="0">
                <a:latin typeface="+mn-lt"/>
              </a:rPr>
              <a:t>) ANCINE - 2013</a:t>
            </a:r>
            <a:endParaRPr lang="en-US" sz="4200" b="1" dirty="0">
              <a:latin typeface="+mn-lt"/>
            </a:endParaRP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D5426358-411C-4A95-9A05-8E8F58E716CD}"/>
              </a:ext>
            </a:extLst>
          </p:cNvPr>
          <p:cNvSpPr txBox="1"/>
          <p:nvPr/>
        </p:nvSpPr>
        <p:spPr>
          <a:xfrm>
            <a:off x="228600" y="1067495"/>
            <a:ext cx="117348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200" b="1" dirty="0">
                <a:latin typeface="+mn-lt"/>
              </a:rPr>
              <a:t>66 - </a:t>
            </a:r>
            <a:r>
              <a:rPr lang="pt-BR" sz="3200" dirty="0">
                <a:latin typeface="+mn-lt"/>
              </a:rPr>
              <a:t>Em um mercado monopolista, com demanda de mercado expressa por Q = 5.000 – 100 P, em que P e o preço do bem, e o custo total para cada Q quantidades produzidas é  C = 40 + 40Q, o preço P de equilíbrio é igual a 45.</a:t>
            </a:r>
            <a:endParaRPr lang="en-US" sz="32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649071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66ECCCB7-B0F6-4F99-900A-599A8FB2FFD4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215348" y="382225"/>
            <a:ext cx="11671852" cy="2574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lnSpcReduction="10000"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SzPct val="75000"/>
              <a:buFont typeface="Wingdings" panose="05000000000000000000" pitchFamily="2" charset="2"/>
              <a:buChar char="n"/>
            </a:pPr>
            <a:r>
              <a:rPr lang="pt-BR" altLang="en-US" sz="3500" b="1" dirty="0">
                <a:latin typeface="Arial" panose="020B0604020202020204" pitchFamily="34" charset="0"/>
              </a:rPr>
              <a:t>Observações</a:t>
            </a:r>
          </a:p>
          <a:p>
            <a:pPr algn="just">
              <a:spcBef>
                <a:spcPct val="50000"/>
              </a:spcBef>
              <a:buSzPct val="75000"/>
              <a:buFont typeface="Wingdings" panose="05000000000000000000" pitchFamily="2" charset="2"/>
              <a:buChar char="n"/>
            </a:pPr>
            <a:endParaRPr lang="pt-BR" altLang="en-US" sz="800" b="1" dirty="0">
              <a:latin typeface="Arial" panose="020B0604020202020204" pitchFamily="34" charset="0"/>
            </a:endParaRPr>
          </a:p>
          <a:p>
            <a:pPr algn="just">
              <a:spcBef>
                <a:spcPct val="50000"/>
              </a:spcBef>
              <a:buSzPct val="75000"/>
              <a:buFont typeface="Wingdings" panose="05000000000000000000" pitchFamily="2" charset="2"/>
              <a:buChar char="n"/>
            </a:pPr>
            <a:endParaRPr lang="pt-BR" altLang="en-US" sz="400" dirty="0">
              <a:latin typeface="Arial" panose="020B0604020202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rabicParenR"/>
            </a:pPr>
            <a:r>
              <a:rPr lang="pt-BR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Quando </a:t>
            </a:r>
            <a:r>
              <a:rPr lang="pt-BR" alt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RMg</a:t>
            </a:r>
            <a:r>
              <a:rPr lang="pt-BR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= 0 teremos a RT máxima.</a:t>
            </a:r>
          </a:p>
          <a:p>
            <a:pPr marL="914400" lvl="1" indent="-514350" algn="just"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</a:pP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Enquanto a </a:t>
            </a:r>
            <a:r>
              <a:rPr lang="pt-BR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Mg</a:t>
            </a: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for maior que zero um aumento em Q aumentará a Receita Total.</a:t>
            </a:r>
          </a:p>
          <a:p>
            <a:pPr marL="914400" lvl="1" indent="-514350" algn="just"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</a:pP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o caso de uma demanda linear isso sempre ocorrerá no ponto em que </a:t>
            </a:r>
            <a:r>
              <a:rPr lang="pt-BR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máx</a:t>
            </a: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/2 (ponto em que E</a:t>
            </a:r>
            <a:r>
              <a:rPr lang="pt-BR" altLang="en-US" sz="19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|1|.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7CF3117-4011-410B-ACFA-7C60D6BCC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976" y="2959773"/>
            <a:ext cx="11671852" cy="1911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algn="just">
              <a:spcBef>
                <a:spcPct val="50000"/>
              </a:spcBef>
              <a:buSzPct val="75000"/>
              <a:buFont typeface="Wingdings" panose="05000000000000000000" pitchFamily="2" charset="2"/>
              <a:buChar char="n"/>
            </a:pPr>
            <a:endParaRPr lang="pt-BR" altLang="en-US" sz="400" b="1" dirty="0">
              <a:latin typeface="Arial" panose="020B0604020202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rabicParenR" startAt="2"/>
            </a:pPr>
            <a:r>
              <a:rPr lang="pt-BR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Note que (demanda linear) a firma maximizará o lucro no ramo da curva de demanda em que a elasticidade-preço da demanda é &gt; |1|</a:t>
            </a:r>
            <a:endParaRPr lang="pt-BR" altLang="en-US" sz="2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4D9FF73-6DBA-4263-8F75-55463C66C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2" y="4477148"/>
            <a:ext cx="11671852" cy="1911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algn="just">
              <a:spcBef>
                <a:spcPct val="50000"/>
              </a:spcBef>
              <a:buSzPct val="75000"/>
              <a:buFont typeface="Wingdings" panose="05000000000000000000" pitchFamily="2" charset="2"/>
              <a:buChar char="n"/>
            </a:pPr>
            <a:endParaRPr lang="pt-BR" altLang="en-US" sz="400" b="1" dirty="0">
              <a:latin typeface="Arial" panose="020B0604020202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rabicParenR" startAt="3"/>
            </a:pPr>
            <a:r>
              <a:rPr lang="pt-BR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Podemos calcular o preço maximizador de lucro fazendo:</a:t>
            </a:r>
            <a:endParaRPr lang="pt-BR" altLang="en-US" sz="2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DA60E3C-BFF5-4D73-8EF0-B573BF8A3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219137"/>
              </p:ext>
            </p:extLst>
          </p:nvPr>
        </p:nvGraphicFramePr>
        <p:xfrm>
          <a:off x="861185" y="5097452"/>
          <a:ext cx="2135187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660240" progId="Equation.DSMT4">
                  <p:embed/>
                </p:oleObj>
              </mc:Choice>
              <mc:Fallback>
                <p:oleObj name="Equation" r:id="rId2" imgW="927000" imgH="6602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DDA60E3C-BFF5-4D73-8EF0-B573BF8A38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1185" y="5097452"/>
                        <a:ext cx="2135187" cy="162718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1">
            <a:extLst>
              <a:ext uri="{FF2B5EF4-FFF2-40B4-BE49-F238E27FC236}">
                <a16:creationId xmlns:a16="http://schemas.microsoft.com/office/drawing/2014/main" id="{D4723E95-971C-4A06-B6E8-65B6DC1251CE}"/>
              </a:ext>
            </a:extLst>
          </p:cNvPr>
          <p:cNvSpPr txBox="1"/>
          <p:nvPr/>
        </p:nvSpPr>
        <p:spPr>
          <a:xfrm>
            <a:off x="3180522" y="5288700"/>
            <a:ext cx="8388626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800" dirty="0"/>
              <a:t>Quanto menor a elasticidade-preço da demanda (menor a </a:t>
            </a:r>
            <a:r>
              <a:rPr lang="pt-BR" sz="2800" dirty="0" err="1"/>
              <a:t>substitutibilidade</a:t>
            </a:r>
            <a:r>
              <a:rPr lang="pt-BR" sz="2800" dirty="0"/>
              <a:t> do bem), maior será o seu preço.</a:t>
            </a:r>
          </a:p>
        </p:txBody>
      </p:sp>
    </p:spTree>
    <p:extLst>
      <p:ext uri="{BB962C8B-B14F-4D97-AF65-F5344CB8AC3E}">
        <p14:creationId xmlns:p14="http://schemas.microsoft.com/office/powerpoint/2010/main" val="3198906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1">
            <a:extLst>
              <a:ext uri="{FF2B5EF4-FFF2-40B4-BE49-F238E27FC236}">
                <a16:creationId xmlns:a16="http://schemas.microsoft.com/office/drawing/2014/main" id="{C2F67A0D-1854-4F66-9B83-618102C78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863369"/>
            <a:ext cx="6172200" cy="857250"/>
          </a:xfrm>
        </p:spPr>
        <p:txBody>
          <a:bodyPr>
            <a:noAutofit/>
          </a:bodyPr>
          <a:lstStyle/>
          <a:p>
            <a:pPr algn="l"/>
            <a:r>
              <a:rPr lang="pt-BR" sz="4200" b="1" dirty="0"/>
              <a:t>6) EPPGG – MPOG - 2008</a:t>
            </a:r>
            <a:br>
              <a:rPr lang="en-US" sz="4200" dirty="0"/>
            </a:br>
            <a:endParaRPr lang="en-US" sz="4200" dirty="0"/>
          </a:p>
        </p:txBody>
      </p:sp>
      <p:sp>
        <p:nvSpPr>
          <p:cNvPr id="8" name="Espaço Reservado para Conteúdo 2">
            <a:extLst>
              <a:ext uri="{FF2B5EF4-FFF2-40B4-BE49-F238E27FC236}">
                <a16:creationId xmlns:a16="http://schemas.microsoft.com/office/drawing/2014/main" id="{9CA6C354-D612-4C12-B27D-62CBD0F76B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5408" y="1391539"/>
            <a:ext cx="11757992" cy="3394472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63- Indique, nas opções abaixo, o mercado no qual só há poucos compradores e grande número de vendedores.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Monopólio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 err="1"/>
              <a:t>Monopsônio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Oligopólio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 err="1"/>
              <a:t>Oligopsônio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Concorrência Perfeita</a:t>
            </a:r>
            <a:endParaRPr lang="en-US" sz="3000" dirty="0"/>
          </a:p>
          <a:p>
            <a:pPr algn="just"/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1085034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66B174D9-33D7-4488-9BF9-8EC74CE40B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617" y="931899"/>
            <a:ext cx="11988617" cy="5429144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E772329D-FBF6-4EB4-BE26-F3359E878A80}"/>
              </a:ext>
            </a:extLst>
          </p:cNvPr>
          <p:cNvSpPr txBox="1"/>
          <p:nvPr/>
        </p:nvSpPr>
        <p:spPr>
          <a:xfrm>
            <a:off x="110615" y="421585"/>
            <a:ext cx="11980713" cy="49244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2600" b="1" dirty="0"/>
              <a:t>Um Pequeno Resumo</a:t>
            </a:r>
            <a:endParaRPr lang="en-US" sz="2600" b="1" dirty="0"/>
          </a:p>
        </p:txBody>
      </p:sp>
    </p:spTree>
    <p:extLst>
      <p:ext uri="{BB962C8B-B14F-4D97-AF65-F5344CB8AC3E}">
        <p14:creationId xmlns:p14="http://schemas.microsoft.com/office/powerpoint/2010/main" val="1780308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1">
            <a:extLst>
              <a:ext uri="{FF2B5EF4-FFF2-40B4-BE49-F238E27FC236}">
                <a16:creationId xmlns:a16="http://schemas.microsoft.com/office/drawing/2014/main" id="{EA67E3EC-2248-4FA7-AFE4-4DCD86372F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547009"/>
            <a:ext cx="6172200" cy="857250"/>
          </a:xfrm>
        </p:spPr>
        <p:txBody>
          <a:bodyPr>
            <a:noAutofit/>
          </a:bodyPr>
          <a:lstStyle/>
          <a:p>
            <a:pPr algn="l"/>
            <a:r>
              <a:rPr lang="pt-BR" sz="4200" b="1" dirty="0"/>
              <a:t>7) EPPGG – MPOG - 2008</a:t>
            </a:r>
            <a:br>
              <a:rPr lang="en-US" sz="4200" b="1" dirty="0"/>
            </a:br>
            <a:endParaRPr lang="en-US" sz="4200" b="1" dirty="0"/>
          </a:p>
        </p:txBody>
      </p:sp>
      <p:sp>
        <p:nvSpPr>
          <p:cNvPr id="8" name="Espaço Reservado para Conteúdo 2">
            <a:extLst>
              <a:ext uri="{FF2B5EF4-FFF2-40B4-BE49-F238E27FC236}">
                <a16:creationId xmlns:a16="http://schemas.microsoft.com/office/drawing/2014/main" id="{CBA467FD-4A18-427A-B958-F9DED55CB5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110228"/>
            <a:ext cx="11734800" cy="3394472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65- Em monopólio, a curva da oferta: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é dada pela curva da receita marginal.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é dada pela curva do custo marginal, acima do custo fixo médio.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é dada pela curva do custo marginal, acima do custo variável médio.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é dada pela curva do custo variável médio.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não existe.</a:t>
            </a:r>
            <a:endParaRPr lang="en-US" sz="3000" dirty="0"/>
          </a:p>
          <a:p>
            <a:pPr algn="just"/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4273589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EE3C67F0-8EA5-4641-ACF5-FD276C9BB5EC}"/>
              </a:ext>
            </a:extLst>
          </p:cNvPr>
          <p:cNvSpPr txBox="1">
            <a:spLocks/>
          </p:cNvSpPr>
          <p:nvPr/>
        </p:nvSpPr>
        <p:spPr bwMode="auto">
          <a:xfrm>
            <a:off x="228600" y="1068641"/>
            <a:ext cx="11734800" cy="1281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57175" indent="-257175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pt-BR" sz="3000" b="1" dirty="0"/>
              <a:t>67</a:t>
            </a:r>
            <a:r>
              <a:rPr lang="pt-BR" sz="3000" dirty="0"/>
              <a:t> - Um monopolista que cobra preços diferentes para cada um de dois grupos de indivíduos e o mesmo preço entre indivíduos do mesmo grupo pratica uma discriminação de preços de segundo </a:t>
            </a:r>
            <a:r>
              <a:rPr lang="en-US" sz="3000" dirty="0" err="1"/>
              <a:t>grau</a:t>
            </a:r>
            <a:r>
              <a:rPr lang="en-US" sz="3000" dirty="0"/>
              <a:t>.</a:t>
            </a:r>
          </a:p>
        </p:txBody>
      </p:sp>
      <p:sp>
        <p:nvSpPr>
          <p:cNvPr id="6" name="Título 8">
            <a:extLst>
              <a:ext uri="{FF2B5EF4-FFF2-40B4-BE49-F238E27FC236}">
                <a16:creationId xmlns:a16="http://schemas.microsoft.com/office/drawing/2014/main" id="{5BDB0002-55D3-4876-9046-DF0426ECEF1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8600" y="412330"/>
            <a:ext cx="6172200" cy="6740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4200" b="1" dirty="0">
                <a:latin typeface="+mn-lt"/>
              </a:rPr>
              <a:t>8) ANCINE - 2013</a:t>
            </a:r>
            <a:endParaRPr lang="en-US" sz="42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980490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6CC7B776-8EBF-4681-9232-EB7AD4A48DA6}"/>
              </a:ext>
            </a:extLst>
          </p:cNvPr>
          <p:cNvSpPr txBox="1">
            <a:spLocks/>
          </p:cNvSpPr>
          <p:nvPr/>
        </p:nvSpPr>
        <p:spPr>
          <a:xfrm>
            <a:off x="152401" y="269185"/>
            <a:ext cx="11814312" cy="4114800"/>
          </a:xfrm>
          <a:prstGeom prst="rect">
            <a:avLst/>
          </a:prstGeom>
        </p:spPr>
        <p:txBody>
          <a:bodyPr vert="horz" lIns="45720" tIns="45720" rIns="45720" bIns="45720" rtlCol="0">
            <a:no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sz="3000" b="1" dirty="0" err="1"/>
              <a:t>Discriminação</a:t>
            </a:r>
            <a:r>
              <a:rPr lang="en-US" sz="3000" b="1" dirty="0"/>
              <a:t> de </a:t>
            </a:r>
            <a:r>
              <a:rPr lang="en-US" sz="3000" b="1" dirty="0" err="1"/>
              <a:t>preço</a:t>
            </a:r>
            <a:r>
              <a:rPr lang="en-US" sz="3000" b="1" dirty="0"/>
              <a:t> </a:t>
            </a:r>
            <a:r>
              <a:rPr lang="en-US" sz="3000" dirty="0"/>
              <a:t>é a </a:t>
            </a:r>
            <a:r>
              <a:rPr lang="en-US" sz="3000" dirty="0" err="1"/>
              <a:t>prática</a:t>
            </a:r>
            <a:r>
              <a:rPr lang="en-US" sz="3000" dirty="0"/>
              <a:t> de </a:t>
            </a:r>
            <a:r>
              <a:rPr lang="en-US" sz="3000" dirty="0" err="1"/>
              <a:t>cobrar</a:t>
            </a:r>
            <a:r>
              <a:rPr lang="en-US" sz="3000" dirty="0"/>
              <a:t>, </a:t>
            </a:r>
            <a:r>
              <a:rPr lang="en-US" sz="3000" dirty="0" err="1"/>
              <a:t>pelo</a:t>
            </a:r>
            <a:r>
              <a:rPr lang="en-US" sz="3000" dirty="0"/>
              <a:t> </a:t>
            </a:r>
            <a:r>
              <a:rPr lang="en-US" sz="3000" dirty="0" err="1"/>
              <a:t>mesmo</a:t>
            </a:r>
            <a:r>
              <a:rPr lang="en-US" sz="3000" dirty="0"/>
              <a:t> </a:t>
            </a:r>
            <a:r>
              <a:rPr lang="en-US" sz="3000" dirty="0" err="1"/>
              <a:t>produto</a:t>
            </a:r>
            <a:r>
              <a:rPr lang="en-US" sz="3000" dirty="0"/>
              <a:t>, </a:t>
            </a:r>
            <a:r>
              <a:rPr lang="en-US" sz="3000" dirty="0" err="1"/>
              <a:t>preços</a:t>
            </a:r>
            <a:r>
              <a:rPr lang="en-US" sz="3000" dirty="0"/>
              <a:t> </a:t>
            </a:r>
            <a:r>
              <a:rPr lang="en-US" sz="3000" dirty="0" err="1"/>
              <a:t>diferentes</a:t>
            </a:r>
            <a:r>
              <a:rPr lang="en-US" sz="3000" dirty="0"/>
              <a:t> de </a:t>
            </a:r>
            <a:r>
              <a:rPr lang="en-US" sz="3000" dirty="0" err="1"/>
              <a:t>consumidores</a:t>
            </a:r>
            <a:r>
              <a:rPr lang="en-US" sz="3000" dirty="0"/>
              <a:t> </a:t>
            </a:r>
            <a:r>
              <a:rPr lang="en-US" sz="3000" dirty="0" err="1"/>
              <a:t>diferentes</a:t>
            </a:r>
            <a:r>
              <a:rPr lang="en-US" sz="3000" dirty="0"/>
              <a:t>. </a:t>
            </a:r>
            <a:r>
              <a:rPr lang="en-US" sz="3000" dirty="0" err="1"/>
              <a:t>Isso</a:t>
            </a:r>
            <a:r>
              <a:rPr lang="en-US" sz="3000" dirty="0"/>
              <a:t> </a:t>
            </a:r>
            <a:r>
              <a:rPr lang="en-US" sz="3000" dirty="0" err="1"/>
              <a:t>permite</a:t>
            </a:r>
            <a:r>
              <a:rPr lang="en-US" sz="3000" dirty="0"/>
              <a:t> ao </a:t>
            </a:r>
            <a:r>
              <a:rPr lang="en-US" sz="3000" dirty="0" err="1"/>
              <a:t>monopolista</a:t>
            </a:r>
            <a:r>
              <a:rPr lang="en-US" sz="3000" dirty="0"/>
              <a:t> </a:t>
            </a:r>
            <a:r>
              <a:rPr lang="en-US" sz="3000" dirty="0" err="1"/>
              <a:t>aumentar</a:t>
            </a:r>
            <a:r>
              <a:rPr lang="en-US" sz="3000" dirty="0"/>
              <a:t> o </a:t>
            </a:r>
            <a:r>
              <a:rPr lang="en-US" sz="3000" dirty="0" err="1"/>
              <a:t>seu</a:t>
            </a:r>
            <a:r>
              <a:rPr lang="en-US" sz="3000" dirty="0"/>
              <a:t> </a:t>
            </a:r>
            <a:r>
              <a:rPr lang="en-US" sz="3000" dirty="0" err="1"/>
              <a:t>lucro</a:t>
            </a:r>
            <a:r>
              <a:rPr lang="en-US" sz="3000" dirty="0"/>
              <a:t>.</a:t>
            </a:r>
          </a:p>
          <a:p>
            <a:pPr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sz="200" dirty="0"/>
          </a:p>
          <a:p>
            <a:pPr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pt-BR" sz="3000" b="1" dirty="0"/>
              <a:t>As três práticas comuns de discriminação de preços são:</a:t>
            </a:r>
          </a:p>
          <a:p>
            <a:pPr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sz="100" b="1" dirty="0"/>
          </a:p>
          <a:p>
            <a:pPr lvl="1"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sz="3000" b="1" dirty="0" err="1"/>
              <a:t>Discriminação</a:t>
            </a:r>
            <a:r>
              <a:rPr lang="en-US" sz="3000" b="1" dirty="0"/>
              <a:t> de 1º </a:t>
            </a:r>
            <a:r>
              <a:rPr lang="en-US" sz="3000" b="1" dirty="0" err="1"/>
              <a:t>grau</a:t>
            </a:r>
            <a:endParaRPr lang="en-US" sz="3000" b="1" dirty="0"/>
          </a:p>
          <a:p>
            <a:pPr lvl="2"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sz="3000" dirty="0" err="1"/>
              <a:t>Cobrar</a:t>
            </a:r>
            <a:r>
              <a:rPr lang="en-US" sz="3000" dirty="0"/>
              <a:t> o </a:t>
            </a:r>
            <a:r>
              <a:rPr lang="en-US" sz="3000" dirty="0" err="1"/>
              <a:t>preço</a:t>
            </a:r>
            <a:r>
              <a:rPr lang="en-US" sz="3000" dirty="0"/>
              <a:t> de </a:t>
            </a:r>
            <a:r>
              <a:rPr lang="en-US" sz="3000" dirty="0" err="1"/>
              <a:t>reserva</a:t>
            </a:r>
            <a:r>
              <a:rPr lang="en-US" sz="3000" dirty="0"/>
              <a:t> de </a:t>
            </a:r>
            <a:r>
              <a:rPr lang="en-US" sz="3000" dirty="0" err="1"/>
              <a:t>cada</a:t>
            </a:r>
            <a:r>
              <a:rPr lang="en-US" sz="3000" dirty="0"/>
              <a:t> </a:t>
            </a:r>
            <a:r>
              <a:rPr lang="en-US" sz="3000" dirty="0" err="1"/>
              <a:t>consumidor</a:t>
            </a:r>
            <a:r>
              <a:rPr lang="en-US" sz="3000" dirty="0"/>
              <a:t>.</a:t>
            </a:r>
          </a:p>
          <a:p>
            <a:pPr lvl="3"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sz="3000" dirty="0" err="1"/>
              <a:t>Nesse</a:t>
            </a:r>
            <a:r>
              <a:rPr lang="en-US" sz="3000" dirty="0"/>
              <a:t> </a:t>
            </a:r>
            <a:r>
              <a:rPr lang="en-US" sz="3000" dirty="0" err="1"/>
              <a:t>caso</a:t>
            </a:r>
            <a:r>
              <a:rPr lang="en-US" sz="3000" dirty="0"/>
              <a:t>, a </a:t>
            </a:r>
            <a:r>
              <a:rPr lang="en-US" sz="3000" dirty="0" err="1"/>
              <a:t>firma</a:t>
            </a:r>
            <a:r>
              <a:rPr lang="en-US" sz="3000" dirty="0"/>
              <a:t> </a:t>
            </a:r>
            <a:r>
              <a:rPr lang="en-US" sz="3000" dirty="0" err="1"/>
              <a:t>captura</a:t>
            </a:r>
            <a:r>
              <a:rPr lang="en-US" sz="3000" dirty="0"/>
              <a:t> </a:t>
            </a:r>
            <a:r>
              <a:rPr lang="en-US" sz="3000" dirty="0" err="1"/>
              <a:t>todo</a:t>
            </a:r>
            <a:r>
              <a:rPr lang="en-US" sz="3000" dirty="0"/>
              <a:t> </a:t>
            </a:r>
            <a:r>
              <a:rPr lang="en-US" sz="3000" dirty="0" err="1"/>
              <a:t>excedente</a:t>
            </a:r>
            <a:r>
              <a:rPr lang="en-US" sz="3000" dirty="0"/>
              <a:t> do </a:t>
            </a:r>
            <a:r>
              <a:rPr lang="en-US" sz="3000" dirty="0" err="1"/>
              <a:t>consumidor</a:t>
            </a:r>
            <a:r>
              <a:rPr lang="en-US" sz="3000" dirty="0"/>
              <a:t>.</a:t>
            </a:r>
          </a:p>
          <a:p>
            <a:pPr lvl="3"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sz="400" dirty="0"/>
          </a:p>
          <a:p>
            <a:pPr lvl="1"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sz="3000" b="1" dirty="0" err="1"/>
              <a:t>Discriminação</a:t>
            </a:r>
            <a:r>
              <a:rPr lang="en-US" sz="3000" b="1" dirty="0"/>
              <a:t> de 2º </a:t>
            </a:r>
            <a:r>
              <a:rPr lang="en-US" sz="3000" b="1" dirty="0" err="1"/>
              <a:t>grau</a:t>
            </a:r>
            <a:endParaRPr lang="en-US" sz="3000" b="1" dirty="0"/>
          </a:p>
          <a:p>
            <a:pPr lvl="2"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sz="3000" dirty="0" err="1"/>
              <a:t>Preços</a:t>
            </a:r>
            <a:r>
              <a:rPr lang="en-US" sz="3000" dirty="0"/>
              <a:t> </a:t>
            </a:r>
            <a:r>
              <a:rPr lang="en-US" sz="3000" dirty="0" err="1"/>
              <a:t>diferentes</a:t>
            </a:r>
            <a:r>
              <a:rPr lang="en-US" sz="3000" dirty="0"/>
              <a:t> para </a:t>
            </a:r>
            <a:r>
              <a:rPr lang="en-US" sz="3000" dirty="0" err="1"/>
              <a:t>quantidades</a:t>
            </a:r>
            <a:r>
              <a:rPr lang="en-US" sz="3000" dirty="0"/>
              <a:t> </a:t>
            </a:r>
            <a:r>
              <a:rPr lang="en-US" sz="3000" dirty="0" err="1"/>
              <a:t>diferentes</a:t>
            </a:r>
            <a:r>
              <a:rPr lang="en-US" sz="3000" dirty="0"/>
              <a:t>.</a:t>
            </a:r>
          </a:p>
          <a:p>
            <a:pPr lvl="2"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en-US" sz="400" dirty="0"/>
          </a:p>
          <a:p>
            <a:pPr lvl="1"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sz="3000" b="1" dirty="0" err="1"/>
              <a:t>Discriminação</a:t>
            </a:r>
            <a:r>
              <a:rPr lang="en-US" sz="3000" b="1" dirty="0"/>
              <a:t> de 3º </a:t>
            </a:r>
            <a:r>
              <a:rPr lang="en-US" sz="3000" b="1" dirty="0" err="1"/>
              <a:t>grau</a:t>
            </a:r>
            <a:endParaRPr lang="en-US" sz="3000" b="1" dirty="0"/>
          </a:p>
          <a:p>
            <a:pPr lvl="2"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sz="3000" dirty="0" err="1"/>
              <a:t>Segmentação</a:t>
            </a:r>
            <a:r>
              <a:rPr lang="en-US" sz="3000" dirty="0"/>
              <a:t> do Mercado: </a:t>
            </a:r>
            <a:r>
              <a:rPr lang="en-US" sz="3000" dirty="0" err="1"/>
              <a:t>preço</a:t>
            </a:r>
            <a:r>
              <a:rPr lang="en-US" sz="3000" dirty="0"/>
              <a:t> </a:t>
            </a:r>
            <a:r>
              <a:rPr lang="en-US" sz="3000" dirty="0" err="1"/>
              <a:t>mais</a:t>
            </a:r>
            <a:r>
              <a:rPr lang="en-US" sz="3000" dirty="0"/>
              <a:t> </a:t>
            </a:r>
            <a:r>
              <a:rPr lang="en-US" sz="3000" dirty="0" err="1"/>
              <a:t>elevado</a:t>
            </a:r>
            <a:r>
              <a:rPr lang="en-US" sz="3000" dirty="0"/>
              <a:t> </a:t>
            </a:r>
            <a:r>
              <a:rPr lang="en-US" sz="3000" dirty="0" err="1"/>
              <a:t>onde</a:t>
            </a:r>
            <a:r>
              <a:rPr lang="en-US" sz="3000" dirty="0"/>
              <a:t> a </a:t>
            </a:r>
            <a:r>
              <a:rPr lang="en-US" sz="3000" dirty="0" err="1"/>
              <a:t>elasticidade</a:t>
            </a:r>
            <a:r>
              <a:rPr lang="en-US" sz="3000" dirty="0"/>
              <a:t> </a:t>
            </a:r>
            <a:r>
              <a:rPr lang="en-US" sz="3000" dirty="0" err="1"/>
              <a:t>preço</a:t>
            </a:r>
            <a:r>
              <a:rPr lang="en-US" sz="3000" dirty="0"/>
              <a:t> é </a:t>
            </a:r>
            <a:r>
              <a:rPr lang="en-US" sz="3000" dirty="0" err="1"/>
              <a:t>menor</a:t>
            </a:r>
            <a:r>
              <a:rPr lang="en-US" sz="3000" dirty="0"/>
              <a:t> e </a:t>
            </a:r>
            <a:r>
              <a:rPr lang="en-US" sz="3000" dirty="0" err="1"/>
              <a:t>mais</a:t>
            </a:r>
            <a:r>
              <a:rPr lang="en-US" sz="3000" dirty="0"/>
              <a:t> </a:t>
            </a:r>
            <a:r>
              <a:rPr lang="en-US" sz="3000" dirty="0" err="1"/>
              <a:t>baixo</a:t>
            </a:r>
            <a:r>
              <a:rPr lang="en-US" sz="3000" dirty="0"/>
              <a:t> </a:t>
            </a:r>
            <a:r>
              <a:rPr lang="en-US" sz="3000" dirty="0" err="1"/>
              <a:t>onde</a:t>
            </a:r>
            <a:r>
              <a:rPr lang="en-US" sz="3000" dirty="0"/>
              <a:t> é </a:t>
            </a:r>
            <a:r>
              <a:rPr lang="en-US" sz="3000" dirty="0" err="1"/>
              <a:t>maior</a:t>
            </a:r>
            <a:r>
              <a:rPr lang="en-US" sz="3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74032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5D45ADDC-E4C5-4280-AC75-31C831B890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531927"/>
            <a:ext cx="6172200" cy="460771"/>
          </a:xfrm>
        </p:spPr>
        <p:txBody>
          <a:bodyPr>
            <a:noAutofit/>
          </a:bodyPr>
          <a:lstStyle/>
          <a:p>
            <a:pPr algn="l"/>
            <a:r>
              <a:rPr lang="pt-BR" sz="4200" b="1" dirty="0"/>
              <a:t>9) IBGE - 2011</a:t>
            </a:r>
            <a:endParaRPr lang="en-US" sz="4200" b="1" dirty="0"/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FB039C36-FA42-48A2-B47D-8BCBA7F04C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201162"/>
            <a:ext cx="11887200" cy="3394472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A figura a seguir representa informações de uma firma operando em duas estruturas de mercado diferentes (concorrência perfeita e monopólio). Admita que o custo marginal (</a:t>
            </a:r>
            <a:r>
              <a:rPr lang="pt-BR" sz="3000" dirty="0" err="1"/>
              <a:t>CMa</a:t>
            </a:r>
            <a:r>
              <a:rPr lang="pt-BR" sz="3000" dirty="0"/>
              <a:t>) e o custo médio (</a:t>
            </a:r>
            <a:r>
              <a:rPr lang="pt-BR" sz="3000" dirty="0" err="1"/>
              <a:t>CMe</a:t>
            </a:r>
            <a:r>
              <a:rPr lang="pt-BR" sz="3000" dirty="0"/>
              <a:t>) não variam de uma situação para outra. Em adição, considere que o custo total seja igual a   C(Q) = 12 + 0,7Q</a:t>
            </a:r>
            <a:r>
              <a:rPr lang="pt-BR" sz="3000" baseline="30000" dirty="0"/>
              <a:t>2</a:t>
            </a:r>
            <a:r>
              <a:rPr lang="en-US" sz="3000" dirty="0"/>
              <a:t> </a:t>
            </a:r>
            <a:r>
              <a:rPr lang="pt-BR" sz="3000" dirty="0"/>
              <a:t>e que a demanda de mercado seja QD = 150 – P.  Q*</a:t>
            </a:r>
            <a:r>
              <a:rPr lang="pt-BR" sz="1800" dirty="0"/>
              <a:t>1</a:t>
            </a:r>
            <a:r>
              <a:rPr lang="pt-BR" sz="3000" dirty="0"/>
              <a:t>  e  P,  e  Q*</a:t>
            </a:r>
            <a:r>
              <a:rPr lang="pt-BR" sz="1800" dirty="0"/>
              <a:t>2</a:t>
            </a:r>
            <a:r>
              <a:rPr lang="pt-BR" sz="3000" dirty="0"/>
              <a:t>  e  C  representam as quantidades e os preços ótimos da estrutura 1 e 2, respectivamente. Analise – Questão 19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42356581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7B70689C-4D9A-4EE5-BCA7-15EDD649E8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5867" y="246809"/>
            <a:ext cx="8721559" cy="656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51810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A5050F23-CA25-4438-B04D-DBD17F8E0133}"/>
              </a:ext>
            </a:extLst>
          </p:cNvPr>
          <p:cNvSpPr txBox="1">
            <a:spLocks/>
          </p:cNvSpPr>
          <p:nvPr/>
        </p:nvSpPr>
        <p:spPr>
          <a:xfrm>
            <a:off x="1643271" y="2712624"/>
            <a:ext cx="8839199" cy="121001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6600" b="1" dirty="0" err="1"/>
              <a:t>Mercados</a:t>
            </a:r>
            <a:endParaRPr lang="en-US" sz="6600" b="1" dirty="0"/>
          </a:p>
        </p:txBody>
      </p:sp>
    </p:spTree>
    <p:extLst>
      <p:ext uri="{BB962C8B-B14F-4D97-AF65-F5344CB8AC3E}">
        <p14:creationId xmlns:p14="http://schemas.microsoft.com/office/powerpoint/2010/main" val="42129567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4DF6F3E0-CDC8-4793-8CCF-C7EE5B6205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4675" y="263984"/>
            <a:ext cx="11708297" cy="3394472"/>
          </a:xfrm>
        </p:spPr>
        <p:txBody>
          <a:bodyPr>
            <a:noAutofit/>
          </a:bodyPr>
          <a:lstStyle/>
          <a:p>
            <a:pPr marL="400050" indent="-400050" algn="just">
              <a:buFont typeface="+mj-lt"/>
              <a:buAutoNum type="romanUcPeriod"/>
            </a:pPr>
            <a:r>
              <a:rPr lang="pt-BR" sz="3000" dirty="0"/>
              <a:t>A quantidade ótima ofertada pelo comportamento monopolista é menor que aquela obtida em </a:t>
            </a:r>
            <a:r>
              <a:rPr lang="en-US" sz="3000" dirty="0" err="1"/>
              <a:t>concorrência</a:t>
            </a:r>
            <a:r>
              <a:rPr lang="en-US" sz="3000" dirty="0"/>
              <a:t> </a:t>
            </a:r>
            <a:r>
              <a:rPr lang="en-US" sz="3000" dirty="0" err="1"/>
              <a:t>perfeita</a:t>
            </a:r>
            <a:r>
              <a:rPr lang="en-US" sz="3000" dirty="0"/>
              <a:t>.</a:t>
            </a:r>
          </a:p>
          <a:p>
            <a:pPr marL="400050" indent="-400050" algn="just">
              <a:buFont typeface="+mj-lt"/>
              <a:buAutoNum type="romanUcPeriod"/>
            </a:pPr>
            <a:r>
              <a:rPr lang="pt-BR" sz="3000" dirty="0"/>
              <a:t>A </a:t>
            </a:r>
            <a:r>
              <a:rPr lang="pt-BR" sz="3000" dirty="0" err="1"/>
              <a:t>RMg</a:t>
            </a:r>
            <a:r>
              <a:rPr lang="pt-BR" sz="3000" dirty="0"/>
              <a:t> para o comportamento monopolista e em </a:t>
            </a:r>
            <a:r>
              <a:rPr lang="en-US" sz="3000" dirty="0" err="1"/>
              <a:t>concorrência</a:t>
            </a:r>
            <a:r>
              <a:rPr lang="en-US" sz="3000" dirty="0"/>
              <a:t> </a:t>
            </a:r>
            <a:r>
              <a:rPr lang="en-US" sz="3000" dirty="0" err="1"/>
              <a:t>perfeita</a:t>
            </a:r>
            <a:r>
              <a:rPr lang="en-US" sz="3000" dirty="0"/>
              <a:t> se </a:t>
            </a:r>
            <a:r>
              <a:rPr lang="en-US" sz="3000" dirty="0" err="1"/>
              <a:t>equivalem</a:t>
            </a:r>
            <a:r>
              <a:rPr lang="en-US" sz="3000" dirty="0"/>
              <a:t>.</a:t>
            </a:r>
          </a:p>
          <a:p>
            <a:pPr marL="400050" indent="-400050" algn="just">
              <a:buFont typeface="+mj-lt"/>
              <a:buAutoNum type="romanUcPeriod"/>
            </a:pPr>
            <a:r>
              <a:rPr lang="pt-BR" sz="3000" dirty="0"/>
              <a:t>O preço de equilíbrio é igual a R$87,51 e a quantidade de equilíbrio é 62,48 se a firma atuar de </a:t>
            </a:r>
            <a:r>
              <a:rPr lang="en-US" sz="3000" dirty="0"/>
              <a:t>forma </a:t>
            </a:r>
            <a:r>
              <a:rPr lang="en-US" sz="3000" dirty="0" err="1"/>
              <a:t>competitiva</a:t>
            </a:r>
            <a:r>
              <a:rPr lang="en-US" sz="3000" dirty="0"/>
              <a:t>.</a:t>
            </a:r>
          </a:p>
          <a:p>
            <a:pPr marL="400050" indent="-400050" algn="just">
              <a:buFont typeface="+mj-lt"/>
              <a:buAutoNum type="romanUcPeriod"/>
            </a:pPr>
            <a:r>
              <a:rPr lang="pt-BR" sz="3000" dirty="0"/>
              <a:t>A curva de demanda (“D”) ilustra uma situação de </a:t>
            </a:r>
            <a:r>
              <a:rPr lang="en-US" sz="3000" dirty="0" err="1"/>
              <a:t>monopólio</a:t>
            </a:r>
            <a:r>
              <a:rPr lang="en-US" sz="3000" dirty="0"/>
              <a:t>.</a:t>
            </a:r>
          </a:p>
          <a:p>
            <a:pPr algn="just"/>
            <a:r>
              <a:rPr lang="pt-BR" sz="3000" dirty="0"/>
              <a:t>Está(</a:t>
            </a:r>
            <a:r>
              <a:rPr lang="pt-BR" sz="3000" dirty="0" err="1"/>
              <a:t>ão</a:t>
            </a:r>
            <a:r>
              <a:rPr lang="pt-BR" sz="3000" dirty="0"/>
              <a:t>) correta(s) apenas a(s) afirmativa(s)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en-US" sz="3000" dirty="0"/>
              <a:t>I, II, III, IV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en-US" sz="3000" dirty="0"/>
              <a:t>III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en-US" sz="3000" dirty="0"/>
              <a:t>I, II, III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en-US" sz="3000" dirty="0"/>
              <a:t>II, IV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en-US" sz="3000" dirty="0"/>
              <a:t>I, III, IV</a:t>
            </a:r>
          </a:p>
          <a:p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8772444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8BC98771-F3E9-42CD-96C6-5F460EDA64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399" y="505493"/>
            <a:ext cx="7679635" cy="857250"/>
          </a:xfrm>
        </p:spPr>
        <p:txBody>
          <a:bodyPr>
            <a:noAutofit/>
          </a:bodyPr>
          <a:lstStyle/>
          <a:p>
            <a:pPr algn="l"/>
            <a:r>
              <a:rPr lang="pt-BR" sz="4200" b="1" dirty="0"/>
              <a:t>10) BNDES – Economista – 2005</a:t>
            </a:r>
            <a:br>
              <a:rPr lang="en-US" sz="4200" b="1" dirty="0"/>
            </a:br>
            <a:endParaRPr lang="en-US" sz="4200" b="1" dirty="0"/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CA588752-0ED8-4467-B36F-010E91AC56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399" y="1012388"/>
            <a:ext cx="11787809" cy="3394472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Considere uma indústria formada por apenas duas firmas, cujas curvas de custo total são iguais e dadas por  </a:t>
            </a:r>
            <a:r>
              <a:rPr lang="pt-BR" sz="3000" dirty="0" err="1"/>
              <a:t>Ct</a:t>
            </a:r>
            <a:r>
              <a:rPr lang="pt-BR" sz="3000" dirty="0"/>
              <a:t>(q) = 50q, onde q é a quantidade produzida pela firma. O bem produzido por elas é homogêneo. A demanda de mercado deste bem é dada por  Q(P) = 40 – 0,2P, onde P é o preço.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Encontre as quantidades que serão produzidas por cada firma e o preço de equilíbrio de </a:t>
            </a:r>
            <a:r>
              <a:rPr lang="pt-BR" sz="3000" b="1" dirty="0" err="1"/>
              <a:t>Cournot</a:t>
            </a:r>
            <a:r>
              <a:rPr lang="pt-BR" sz="3000" dirty="0"/>
              <a:t>, caso as firmas se comportem de forma não cooperativa.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Encontre o preço e a quantidade total demandada de equilíbrio de </a:t>
            </a:r>
            <a:r>
              <a:rPr lang="pt-BR" sz="3000" b="1" dirty="0"/>
              <a:t>Bertrand</a:t>
            </a:r>
            <a:r>
              <a:rPr lang="pt-BR" sz="3000" dirty="0"/>
              <a:t>. Apresente duas hipóteses para que este resultado seja diferente.</a:t>
            </a:r>
            <a:endParaRPr lang="en-US" sz="3000" dirty="0"/>
          </a:p>
          <a:p>
            <a:pPr algn="just"/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40897933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CE5DC749-BDF5-4B26-BAB7-CA012693C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2896" y="71485"/>
            <a:ext cx="5334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pt-BR" sz="3800" b="1" dirty="0">
                <a:latin typeface="Arial" charset="0"/>
              </a:rPr>
              <a:t>Oligopólio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CDDBD63-B264-4C80-8A38-4E7C9C85C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039911"/>
            <a:ext cx="11887200" cy="2626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spcBef>
                <a:spcPct val="50000"/>
              </a:spcBef>
              <a:buSzPct val="75000"/>
              <a:buFont typeface="Wingdings" pitchFamily="2" charset="2"/>
              <a:buChar char="n"/>
            </a:pPr>
            <a:r>
              <a:rPr lang="pt-BR" sz="3000" dirty="0">
                <a:latin typeface="Arial" charset="0"/>
              </a:rPr>
              <a:t>Estrutura   de  mercado  onde  existem  poucos vendedores com poder de fixar preços e muitos compradores. </a:t>
            </a:r>
          </a:p>
          <a:p>
            <a:pPr marL="342900" indent="-342900" algn="just">
              <a:spcBef>
                <a:spcPct val="50000"/>
              </a:spcBef>
              <a:buSzPct val="75000"/>
              <a:buFont typeface="Wingdings" pitchFamily="2" charset="2"/>
              <a:buChar char="n"/>
            </a:pPr>
            <a:r>
              <a:rPr lang="pt-BR" sz="3000" dirty="0">
                <a:latin typeface="Arial" charset="0"/>
              </a:rPr>
              <a:t>Dado o tamanho das firmas, as  políticas  de  ação tendem a ser interdependentes.</a:t>
            </a:r>
          </a:p>
          <a:p>
            <a:pPr marL="342900" indent="-342900" algn="just">
              <a:spcBef>
                <a:spcPct val="50000"/>
              </a:spcBef>
              <a:buSzPct val="75000"/>
              <a:buFont typeface="Wingdings" pitchFamily="2" charset="2"/>
              <a:buChar char="n"/>
            </a:pPr>
            <a:endParaRPr lang="pt-BR" sz="3000" dirty="0">
              <a:latin typeface="Arial" charset="0"/>
            </a:endParaRPr>
          </a:p>
          <a:p>
            <a:pPr marL="342900" indent="-342900" algn="just">
              <a:spcBef>
                <a:spcPct val="50000"/>
              </a:spcBef>
              <a:buClr>
                <a:srgbClr val="663300"/>
              </a:buClr>
              <a:buSzPct val="75000"/>
              <a:buFont typeface="Wingdings" pitchFamily="2" charset="2"/>
              <a:buChar char="n"/>
            </a:pPr>
            <a:endParaRPr lang="pt-BR" sz="3000" dirty="0">
              <a:latin typeface="Arial" charset="0"/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631320C1-6F86-4F25-A97F-71B1608BB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399" y="3588918"/>
            <a:ext cx="11887199" cy="2098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spcBef>
                <a:spcPct val="50000"/>
              </a:spcBef>
              <a:buSzPct val="75000"/>
              <a:buFont typeface="Wingdings" pitchFamily="2" charset="2"/>
              <a:buChar char="n"/>
            </a:pPr>
            <a:r>
              <a:rPr lang="pt-BR" sz="3000" b="1" u="sng" dirty="0">
                <a:latin typeface="Arial" charset="0"/>
              </a:rPr>
              <a:t>Equilíbrio de Nash</a:t>
            </a:r>
            <a:r>
              <a:rPr lang="pt-BR" sz="3000" dirty="0">
                <a:latin typeface="Arial" charset="0"/>
              </a:rPr>
              <a:t>:  Cada empresa  está fazendo o melhor  que  pode  em   função  daquilo  que  estão fazendo suas concorrentes.</a:t>
            </a:r>
          </a:p>
          <a:p>
            <a:pPr marL="742950" lvl="1" indent="-285750" algn="just">
              <a:spcBef>
                <a:spcPct val="40000"/>
              </a:spcBef>
              <a:buSzPct val="80000"/>
              <a:buFont typeface="Wingdings" pitchFamily="2" charset="2"/>
              <a:buChar char="l"/>
            </a:pPr>
            <a:r>
              <a:rPr lang="pt-BR" sz="3000" dirty="0">
                <a:latin typeface="Arial" charset="0"/>
              </a:rPr>
              <a:t>Portanto, ao fixar seu preço ou  sua quantidade, a firma deve levar em consideração a resposta por parte de seus concorrentes.</a:t>
            </a:r>
            <a:endParaRPr lang="en-US" sz="3000" dirty="0">
              <a:latin typeface="Arial" charset="0"/>
            </a:endParaRPr>
          </a:p>
          <a:p>
            <a:pPr marL="342900" indent="-342900" algn="just">
              <a:spcBef>
                <a:spcPct val="50000"/>
              </a:spcBef>
              <a:buClr>
                <a:srgbClr val="663300"/>
              </a:buClr>
              <a:buSzPct val="75000"/>
              <a:buFont typeface="Wingdings" pitchFamily="2" charset="2"/>
              <a:buChar char="n"/>
            </a:pPr>
            <a:endParaRPr lang="pt-BR" sz="30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470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9">
            <a:extLst>
              <a:ext uri="{FF2B5EF4-FFF2-40B4-BE49-F238E27FC236}">
                <a16:creationId xmlns:a16="http://schemas.microsoft.com/office/drawing/2014/main" id="{FFE4B262-F7E4-47B9-A38B-1083B9EAFD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24876" y="268252"/>
            <a:ext cx="7643187" cy="698976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pt-BR" sz="3600" b="1" dirty="0">
                <a:solidFill>
                  <a:schemeClr val="tx1"/>
                </a:solidFill>
              </a:rPr>
              <a:t>Modelos e Resultados</a:t>
            </a:r>
            <a:endParaRPr lang="en-US" sz="3600" b="1" dirty="0">
              <a:solidFill>
                <a:schemeClr val="tx1"/>
              </a:solidFill>
            </a:endParaRPr>
          </a:p>
        </p:txBody>
      </p:sp>
      <p:grpSp>
        <p:nvGrpSpPr>
          <p:cNvPr id="19" name="Agrupar 18">
            <a:extLst>
              <a:ext uri="{FF2B5EF4-FFF2-40B4-BE49-F238E27FC236}">
                <a16:creationId xmlns:a16="http://schemas.microsoft.com/office/drawing/2014/main" id="{6C26A145-0072-447B-B0EA-1712576B944F}"/>
              </a:ext>
            </a:extLst>
          </p:cNvPr>
          <p:cNvGrpSpPr/>
          <p:nvPr/>
        </p:nvGrpSpPr>
        <p:grpSpPr>
          <a:xfrm>
            <a:off x="1368288" y="848975"/>
            <a:ext cx="9167186" cy="5878979"/>
            <a:chOff x="228600" y="465609"/>
            <a:chExt cx="6398807" cy="3860388"/>
          </a:xfrm>
        </p:grpSpPr>
        <p:grpSp>
          <p:nvGrpSpPr>
            <p:cNvPr id="5" name="Grupo 5">
              <a:extLst>
                <a:ext uri="{FF2B5EF4-FFF2-40B4-BE49-F238E27FC236}">
                  <a16:creationId xmlns:a16="http://schemas.microsoft.com/office/drawing/2014/main" id="{B4F11A69-AE23-483D-8A66-AC894C8945D6}"/>
                </a:ext>
              </a:extLst>
            </p:cNvPr>
            <p:cNvGrpSpPr/>
            <p:nvPr/>
          </p:nvGrpSpPr>
          <p:grpSpPr>
            <a:xfrm>
              <a:off x="228600" y="465609"/>
              <a:ext cx="6398807" cy="2868141"/>
              <a:chOff x="260161" y="1427725"/>
              <a:chExt cx="8310633" cy="3863931"/>
            </a:xfrm>
          </p:grpSpPr>
          <p:sp>
            <p:nvSpPr>
              <p:cNvPr id="6" name="Retângulo 5">
                <a:extLst>
                  <a:ext uri="{FF2B5EF4-FFF2-40B4-BE49-F238E27FC236}">
                    <a16:creationId xmlns:a16="http://schemas.microsoft.com/office/drawing/2014/main" id="{298893F1-DF86-400F-AF33-88AB22A6272C}"/>
                  </a:ext>
                </a:extLst>
              </p:cNvPr>
              <p:cNvSpPr/>
              <p:nvPr/>
            </p:nvSpPr>
            <p:spPr>
              <a:xfrm>
                <a:off x="260161" y="1427725"/>
                <a:ext cx="8310633" cy="3863931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CaixaDeTexto 6">
                <a:extLst>
                  <a:ext uri="{FF2B5EF4-FFF2-40B4-BE49-F238E27FC236}">
                    <a16:creationId xmlns:a16="http://schemas.microsoft.com/office/drawing/2014/main" id="{1297E5A6-C90B-4134-A7BA-51BD1B754A42}"/>
                  </a:ext>
                </a:extLst>
              </p:cNvPr>
              <p:cNvSpPr txBox="1"/>
              <p:nvPr/>
            </p:nvSpPr>
            <p:spPr>
              <a:xfrm>
                <a:off x="4503760" y="1564205"/>
                <a:ext cx="3889616" cy="73511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t-BR" sz="2400" b="1" dirty="0"/>
                  <a:t>Solução Competitiva </a:t>
                </a:r>
              </a:p>
              <a:p>
                <a:pPr algn="ctr"/>
                <a:r>
                  <a:rPr lang="pt-BR" sz="2400" dirty="0"/>
                  <a:t>(Não Existe interdependência)</a:t>
                </a:r>
                <a:endParaRPr lang="en-US" sz="2400" dirty="0"/>
              </a:p>
            </p:txBody>
          </p:sp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id="{8792E339-3CF0-4E28-A200-C2FBF2C538F7}"/>
                  </a:ext>
                </a:extLst>
              </p:cNvPr>
              <p:cNvSpPr txBox="1"/>
              <p:nvPr/>
            </p:nvSpPr>
            <p:spPr>
              <a:xfrm>
                <a:off x="4503759" y="2527117"/>
                <a:ext cx="3936524" cy="70789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t-BR" sz="2400" b="1" dirty="0"/>
                  <a:t>Solução de </a:t>
                </a:r>
                <a:r>
                  <a:rPr lang="pt-BR" sz="2400" b="1" dirty="0" err="1"/>
                  <a:t>Cournot</a:t>
                </a:r>
                <a:r>
                  <a:rPr lang="pt-BR" sz="2400" b="1" dirty="0"/>
                  <a:t> </a:t>
                </a:r>
              </a:p>
              <a:p>
                <a:pPr algn="ctr"/>
                <a:r>
                  <a:rPr lang="pt-BR" sz="2200" dirty="0"/>
                  <a:t>(Decisões de Produção Simultâneas)</a:t>
                </a:r>
                <a:endParaRPr lang="en-US" sz="2200" dirty="0"/>
              </a:p>
            </p:txBody>
          </p:sp>
          <p:sp>
            <p:nvSpPr>
              <p:cNvPr id="9" name="CaixaDeTexto 8">
                <a:extLst>
                  <a:ext uri="{FF2B5EF4-FFF2-40B4-BE49-F238E27FC236}">
                    <a16:creationId xmlns:a16="http://schemas.microsoft.com/office/drawing/2014/main" id="{90E83BFD-192A-46DC-9747-76A270B3B073}"/>
                  </a:ext>
                </a:extLst>
              </p:cNvPr>
              <p:cNvSpPr txBox="1"/>
              <p:nvPr/>
            </p:nvSpPr>
            <p:spPr>
              <a:xfrm>
                <a:off x="4503761" y="3484735"/>
                <a:ext cx="3889616" cy="70789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t-BR" sz="2400" b="1" dirty="0"/>
                  <a:t>Cartel </a:t>
                </a:r>
              </a:p>
              <a:p>
                <a:pPr algn="ctr"/>
                <a:r>
                  <a:rPr lang="pt-BR" sz="2200" dirty="0"/>
                  <a:t>(Maximização de Lucro Conjunto)</a:t>
                </a:r>
                <a:endParaRPr lang="en-US" sz="2200" dirty="0"/>
              </a:p>
            </p:txBody>
          </p:sp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D89FB6FE-E7E3-4446-B301-F90584B76BFE}"/>
                  </a:ext>
                </a:extLst>
              </p:cNvPr>
              <p:cNvSpPr txBox="1"/>
              <p:nvPr/>
            </p:nvSpPr>
            <p:spPr>
              <a:xfrm>
                <a:off x="4531055" y="4428711"/>
                <a:ext cx="3862321" cy="73511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t-BR" sz="2400" b="1" dirty="0"/>
                  <a:t>Solução de </a:t>
                </a:r>
                <a:r>
                  <a:rPr lang="pt-BR" sz="2400" b="1" dirty="0" err="1"/>
                  <a:t>Stackelberg</a:t>
                </a:r>
                <a:endParaRPr lang="pt-BR" sz="2400" b="1" dirty="0"/>
              </a:p>
              <a:p>
                <a:pPr algn="ctr"/>
                <a:r>
                  <a:rPr lang="pt-BR" sz="2400" dirty="0"/>
                  <a:t>(A vantagem de ser o Primeiro)</a:t>
                </a:r>
                <a:endParaRPr lang="en-US" sz="2400" dirty="0"/>
              </a:p>
            </p:txBody>
          </p:sp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id="{2A091052-9C2B-4F06-A3A1-38151BBE8A5C}"/>
                  </a:ext>
                </a:extLst>
              </p:cNvPr>
              <p:cNvSpPr txBox="1"/>
              <p:nvPr/>
            </p:nvSpPr>
            <p:spPr>
              <a:xfrm>
                <a:off x="398048" y="2985850"/>
                <a:ext cx="3464270" cy="78957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t-BR" sz="2600" b="1" dirty="0"/>
                  <a:t>Modelos de Concorrência via Quantidade</a:t>
                </a:r>
              </a:p>
            </p:txBody>
          </p:sp>
          <p:cxnSp>
            <p:nvCxnSpPr>
              <p:cNvPr id="12" name="Conector reto 11">
                <a:extLst>
                  <a:ext uri="{FF2B5EF4-FFF2-40B4-BE49-F238E27FC236}">
                    <a16:creationId xmlns:a16="http://schemas.microsoft.com/office/drawing/2014/main" id="{66CB0338-53AA-4B05-B604-EC3208D47A3C}"/>
                  </a:ext>
                </a:extLst>
              </p:cNvPr>
              <p:cNvCxnSpPr/>
              <p:nvPr/>
            </p:nvCxnSpPr>
            <p:spPr>
              <a:xfrm>
                <a:off x="4189864" y="1910686"/>
                <a:ext cx="0" cy="292062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Conector reto 12">
                <a:extLst>
                  <a:ext uri="{FF2B5EF4-FFF2-40B4-BE49-F238E27FC236}">
                    <a16:creationId xmlns:a16="http://schemas.microsoft.com/office/drawing/2014/main" id="{3077E605-83FB-44AD-B019-91B8499EAC0A}"/>
                  </a:ext>
                </a:extLst>
              </p:cNvPr>
              <p:cNvCxnSpPr/>
              <p:nvPr/>
            </p:nvCxnSpPr>
            <p:spPr>
              <a:xfrm>
                <a:off x="3862318" y="3418176"/>
                <a:ext cx="327546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Conector reto 13">
                <a:extLst>
                  <a:ext uri="{FF2B5EF4-FFF2-40B4-BE49-F238E27FC236}">
                    <a16:creationId xmlns:a16="http://schemas.microsoft.com/office/drawing/2014/main" id="{29815155-9CC1-485D-842B-A88C9F89FB17}"/>
                  </a:ext>
                </a:extLst>
              </p:cNvPr>
              <p:cNvCxnSpPr/>
              <p:nvPr/>
            </p:nvCxnSpPr>
            <p:spPr>
              <a:xfrm>
                <a:off x="4192140" y="4839818"/>
                <a:ext cx="327546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Conector reto 14">
                <a:extLst>
                  <a:ext uri="{FF2B5EF4-FFF2-40B4-BE49-F238E27FC236}">
                    <a16:creationId xmlns:a16="http://schemas.microsoft.com/office/drawing/2014/main" id="{254355C8-0867-4830-9CDE-593E81E92A9B}"/>
                  </a:ext>
                </a:extLst>
              </p:cNvPr>
              <p:cNvCxnSpPr/>
              <p:nvPr/>
            </p:nvCxnSpPr>
            <p:spPr>
              <a:xfrm>
                <a:off x="4194412" y="3859448"/>
                <a:ext cx="327546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Conector reto 15">
                <a:extLst>
                  <a:ext uri="{FF2B5EF4-FFF2-40B4-BE49-F238E27FC236}">
                    <a16:creationId xmlns:a16="http://schemas.microsoft.com/office/drawing/2014/main" id="{2F04D9D6-832A-4D4E-932D-8A5079E7FB3D}"/>
                  </a:ext>
                </a:extLst>
              </p:cNvPr>
              <p:cNvCxnSpPr/>
              <p:nvPr/>
            </p:nvCxnSpPr>
            <p:spPr>
              <a:xfrm>
                <a:off x="4183036" y="2892730"/>
                <a:ext cx="327546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Conector reto 16">
                <a:extLst>
                  <a:ext uri="{FF2B5EF4-FFF2-40B4-BE49-F238E27FC236}">
                    <a16:creationId xmlns:a16="http://schemas.microsoft.com/office/drawing/2014/main" id="{85DC614A-4B50-4BFF-9C6C-9FDA7F0D194F}"/>
                  </a:ext>
                </a:extLst>
              </p:cNvPr>
              <p:cNvCxnSpPr/>
              <p:nvPr/>
            </p:nvCxnSpPr>
            <p:spPr>
              <a:xfrm>
                <a:off x="4196684" y="1910090"/>
                <a:ext cx="327546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8" name="Objeto 17">
              <a:extLst>
                <a:ext uri="{FF2B5EF4-FFF2-40B4-BE49-F238E27FC236}">
                  <a16:creationId xmlns:a16="http://schemas.microsoft.com/office/drawing/2014/main" id="{DA78C03F-4952-4B3C-8B6C-0AAF64220E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998196"/>
                </p:ext>
              </p:extLst>
            </p:nvPr>
          </p:nvGraphicFramePr>
          <p:xfrm>
            <a:off x="919252" y="3401249"/>
            <a:ext cx="4894139" cy="924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22280" imgH="482400" progId="Equation.DSMT4">
                    <p:embed/>
                  </p:oleObj>
                </mc:Choice>
                <mc:Fallback>
                  <p:oleObj name="Equation" r:id="rId2" imgW="2222280" imgH="482400" progId="Equation.DSMT4">
                    <p:embed/>
                    <p:pic>
                      <p:nvPicPr>
                        <p:cNvPr id="18" name="Objeto 17">
                          <a:extLst>
                            <a:ext uri="{FF2B5EF4-FFF2-40B4-BE49-F238E27FC236}">
                              <a16:creationId xmlns:a16="http://schemas.microsoft.com/office/drawing/2014/main" id="{DA78C03F-4952-4B3C-8B6C-0AAF64220E0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19252" y="3401249"/>
                          <a:ext cx="4894139" cy="924748"/>
                        </a:xfrm>
                        <a:prstGeom prst="rect">
                          <a:avLst/>
                        </a:prstGeom>
                        <a:solidFill>
                          <a:schemeClr val="accent5">
                            <a:lumMod val="40000"/>
                            <a:lumOff val="60000"/>
                          </a:schemeClr>
                        </a:solidFill>
                        <a:ln w="28575"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168918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o 4">
            <a:extLst>
              <a:ext uri="{FF2B5EF4-FFF2-40B4-BE49-F238E27FC236}">
                <a16:creationId xmlns:a16="http://schemas.microsoft.com/office/drawing/2014/main" id="{06CF67EA-0155-4847-A54A-9A32A7A06BE6}"/>
              </a:ext>
            </a:extLst>
          </p:cNvPr>
          <p:cNvGrpSpPr/>
          <p:nvPr/>
        </p:nvGrpSpPr>
        <p:grpSpPr>
          <a:xfrm>
            <a:off x="1157286" y="377504"/>
            <a:ext cx="9603477" cy="4693754"/>
            <a:chOff x="150122" y="1477453"/>
            <a:chExt cx="8884693" cy="3104520"/>
          </a:xfrm>
        </p:grpSpPr>
        <p:sp>
          <p:nvSpPr>
            <p:cNvPr id="5" name="Retângulo 4">
              <a:extLst>
                <a:ext uri="{FF2B5EF4-FFF2-40B4-BE49-F238E27FC236}">
                  <a16:creationId xmlns:a16="http://schemas.microsoft.com/office/drawing/2014/main" id="{EDCFE405-204D-4B64-9B10-10C7B1B9ECCE}"/>
                </a:ext>
              </a:extLst>
            </p:cNvPr>
            <p:cNvSpPr/>
            <p:nvPr/>
          </p:nvSpPr>
          <p:spPr>
            <a:xfrm>
              <a:off x="150122" y="1477453"/>
              <a:ext cx="8884693" cy="310452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aixaDeTexto 5">
              <a:extLst>
                <a:ext uri="{FF2B5EF4-FFF2-40B4-BE49-F238E27FC236}">
                  <a16:creationId xmlns:a16="http://schemas.microsoft.com/office/drawing/2014/main" id="{3D834DA5-8C1A-47D3-8B49-78FDCD00AFE9}"/>
                </a:ext>
              </a:extLst>
            </p:cNvPr>
            <p:cNvSpPr txBox="1"/>
            <p:nvPr/>
          </p:nvSpPr>
          <p:spPr>
            <a:xfrm>
              <a:off x="4080677" y="1700683"/>
              <a:ext cx="4831308" cy="59034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600" b="1" dirty="0"/>
                <a:t>Modelo de Bertrand (</a:t>
              </a:r>
              <a:r>
                <a:rPr lang="pt-BR" sz="2600" b="1" dirty="0" err="1"/>
                <a:t>Lte</a:t>
              </a:r>
              <a:r>
                <a:rPr lang="pt-BR" sz="2600" b="1" dirty="0"/>
                <a:t> = 0) </a:t>
              </a:r>
            </a:p>
            <a:p>
              <a:pPr algn="ctr"/>
              <a:r>
                <a:rPr lang="pt-BR" sz="2600" dirty="0"/>
                <a:t>(Produtos Homogêneos)</a:t>
              </a:r>
              <a:endParaRPr lang="en-US" sz="2600" dirty="0"/>
            </a:p>
          </p:txBody>
        </p:sp>
        <p:sp>
          <p:nvSpPr>
            <p:cNvPr id="7" name="CaixaDeTexto 6">
              <a:extLst>
                <a:ext uri="{FF2B5EF4-FFF2-40B4-BE49-F238E27FC236}">
                  <a16:creationId xmlns:a16="http://schemas.microsoft.com/office/drawing/2014/main" id="{F3BE7D47-25B9-46F3-83D8-A83E217D415A}"/>
                </a:ext>
              </a:extLst>
            </p:cNvPr>
            <p:cNvSpPr txBox="1"/>
            <p:nvPr/>
          </p:nvSpPr>
          <p:spPr>
            <a:xfrm>
              <a:off x="4080676" y="2663595"/>
              <a:ext cx="4831309" cy="59034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600" b="1" dirty="0"/>
                <a:t>Modelo com Produtos Diferenciados</a:t>
              </a:r>
            </a:p>
            <a:p>
              <a:pPr algn="ctr"/>
              <a:r>
                <a:rPr lang="pt-BR" sz="2600" dirty="0"/>
                <a:t>(Decisões de Produção Simultâneas)</a:t>
              </a:r>
              <a:endParaRPr lang="en-US" sz="2600" dirty="0"/>
            </a:p>
          </p:txBody>
        </p:sp>
        <p:sp>
          <p:nvSpPr>
            <p:cNvPr id="8" name="CaixaDeTexto 7">
              <a:extLst>
                <a:ext uri="{FF2B5EF4-FFF2-40B4-BE49-F238E27FC236}">
                  <a16:creationId xmlns:a16="http://schemas.microsoft.com/office/drawing/2014/main" id="{3F992400-85C1-4BC4-964A-43B6A003128F}"/>
                </a:ext>
              </a:extLst>
            </p:cNvPr>
            <p:cNvSpPr txBox="1"/>
            <p:nvPr/>
          </p:nvSpPr>
          <p:spPr>
            <a:xfrm>
              <a:off x="4080678" y="3621212"/>
              <a:ext cx="4831306" cy="59034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600" b="1" dirty="0"/>
                <a:t>Cartel (Coalisão)</a:t>
              </a:r>
            </a:p>
            <a:p>
              <a:pPr algn="ctr"/>
              <a:r>
                <a:rPr lang="pt-BR" sz="2600" dirty="0"/>
                <a:t>(Maximização de Lucro Conjunto)</a:t>
              </a:r>
              <a:endParaRPr lang="en-US" sz="2600" dirty="0"/>
            </a:p>
          </p:txBody>
        </p:sp>
        <p:sp>
          <p:nvSpPr>
            <p:cNvPr id="9" name="CaixaDeTexto 8">
              <a:extLst>
                <a:ext uri="{FF2B5EF4-FFF2-40B4-BE49-F238E27FC236}">
                  <a16:creationId xmlns:a16="http://schemas.microsoft.com/office/drawing/2014/main" id="{2C895ECD-3D4D-45FE-95B1-E86411439760}"/>
                </a:ext>
              </a:extLst>
            </p:cNvPr>
            <p:cNvSpPr txBox="1"/>
            <p:nvPr/>
          </p:nvSpPr>
          <p:spPr>
            <a:xfrm>
              <a:off x="313895" y="2704008"/>
              <a:ext cx="3125339" cy="590347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285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600" b="1" dirty="0"/>
                <a:t>Modelos de Concorrência via Preço</a:t>
              </a:r>
            </a:p>
          </p:txBody>
        </p:sp>
        <p:cxnSp>
          <p:nvCxnSpPr>
            <p:cNvPr id="10" name="Conector reto 9">
              <a:extLst>
                <a:ext uri="{FF2B5EF4-FFF2-40B4-BE49-F238E27FC236}">
                  <a16:creationId xmlns:a16="http://schemas.microsoft.com/office/drawing/2014/main" id="{757A56B3-E0D5-4CF2-93B4-17D7F90FC7DC}"/>
                </a:ext>
              </a:extLst>
            </p:cNvPr>
            <p:cNvCxnSpPr/>
            <p:nvPr/>
          </p:nvCxnSpPr>
          <p:spPr>
            <a:xfrm>
              <a:off x="3766781" y="2047164"/>
              <a:ext cx="0" cy="19506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ector reto 10">
              <a:extLst>
                <a:ext uri="{FF2B5EF4-FFF2-40B4-BE49-F238E27FC236}">
                  <a16:creationId xmlns:a16="http://schemas.microsoft.com/office/drawing/2014/main" id="{7F468405-7CFE-4D1A-9D1A-8460A23F390A}"/>
                </a:ext>
              </a:extLst>
            </p:cNvPr>
            <p:cNvCxnSpPr/>
            <p:nvPr/>
          </p:nvCxnSpPr>
          <p:spPr>
            <a:xfrm>
              <a:off x="3439235" y="3022389"/>
              <a:ext cx="3275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ector reto 11">
              <a:extLst>
                <a:ext uri="{FF2B5EF4-FFF2-40B4-BE49-F238E27FC236}">
                  <a16:creationId xmlns:a16="http://schemas.microsoft.com/office/drawing/2014/main" id="{DC10B163-955A-474D-8EBC-F212F992DDBF}"/>
                </a:ext>
              </a:extLst>
            </p:cNvPr>
            <p:cNvCxnSpPr/>
            <p:nvPr/>
          </p:nvCxnSpPr>
          <p:spPr>
            <a:xfrm>
              <a:off x="3771329" y="3995926"/>
              <a:ext cx="3275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ector reto 12">
              <a:extLst>
                <a:ext uri="{FF2B5EF4-FFF2-40B4-BE49-F238E27FC236}">
                  <a16:creationId xmlns:a16="http://schemas.microsoft.com/office/drawing/2014/main" id="{11D831FC-0EA5-4F86-8C8B-42A2FE490DAB}"/>
                </a:ext>
              </a:extLst>
            </p:cNvPr>
            <p:cNvCxnSpPr/>
            <p:nvPr/>
          </p:nvCxnSpPr>
          <p:spPr>
            <a:xfrm>
              <a:off x="3759953" y="3015559"/>
              <a:ext cx="3275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ector reto 13">
              <a:extLst>
                <a:ext uri="{FF2B5EF4-FFF2-40B4-BE49-F238E27FC236}">
                  <a16:creationId xmlns:a16="http://schemas.microsoft.com/office/drawing/2014/main" id="{42A62A0D-6A22-4200-95B5-8F0B7DB68C05}"/>
                </a:ext>
              </a:extLst>
            </p:cNvPr>
            <p:cNvCxnSpPr/>
            <p:nvPr/>
          </p:nvCxnSpPr>
          <p:spPr>
            <a:xfrm>
              <a:off x="3773601" y="2046568"/>
              <a:ext cx="32754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Espaço Reservado para Conteúdo 9">
            <a:extLst>
              <a:ext uri="{FF2B5EF4-FFF2-40B4-BE49-F238E27FC236}">
                <a16:creationId xmlns:a16="http://schemas.microsoft.com/office/drawing/2014/main" id="{690BA1C5-4099-48C4-9A10-FDC35E5C32B5}"/>
              </a:ext>
            </a:extLst>
          </p:cNvPr>
          <p:cNvSpPr txBox="1">
            <a:spLocks/>
          </p:cNvSpPr>
          <p:nvPr/>
        </p:nvSpPr>
        <p:spPr>
          <a:xfrm>
            <a:off x="189878" y="5177277"/>
            <a:ext cx="11856347" cy="164326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b="1" dirty="0"/>
              <a:t>Modelo da Curva de Demanda Quebrada</a:t>
            </a:r>
          </a:p>
          <a:p>
            <a:pPr lvl="1"/>
            <a:r>
              <a:rPr lang="pt-BR" sz="2800" b="1" dirty="0"/>
              <a:t>Estabilidade dos Preços dos Oligopólios</a:t>
            </a:r>
          </a:p>
          <a:p>
            <a:pPr lvl="1"/>
            <a:endParaRPr lang="pt-BR" sz="700" b="1" dirty="0"/>
          </a:p>
          <a:p>
            <a:r>
              <a:rPr lang="pt-BR" b="1" dirty="0"/>
              <a:t>Modelo de Liderança-Preço</a:t>
            </a:r>
          </a:p>
          <a:p>
            <a:pPr lvl="1"/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6425077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>
            <a:extLst>
              <a:ext uri="{FF2B5EF4-FFF2-40B4-BE49-F238E27FC236}">
                <a16:creationId xmlns:a16="http://schemas.microsoft.com/office/drawing/2014/main" id="{83B0EC7E-48D2-4FBA-B985-8F1A6FD55C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706650"/>
            <a:ext cx="9614452" cy="536971"/>
          </a:xfrm>
        </p:spPr>
        <p:txBody>
          <a:bodyPr>
            <a:noAutofit/>
          </a:bodyPr>
          <a:lstStyle/>
          <a:p>
            <a:pPr algn="l"/>
            <a:r>
              <a:rPr lang="pt-BR" sz="4200" b="1" dirty="0"/>
              <a:t>11) Fiscal – ICMS – RJ – 2008 (Amarela)</a:t>
            </a:r>
            <a:br>
              <a:rPr lang="en-US" sz="4200" b="1" dirty="0"/>
            </a:br>
            <a:endParaRPr lang="en-US" sz="4200" b="1" dirty="0"/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6872AE40-65C5-4CAA-82B8-F1029EDD1E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420" y="1001768"/>
            <a:ext cx="11968065" cy="3394472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40. Considere um mercado com apenas duas firmas, A e B. Exceto pelo nome, essas firmas são absolutamente idênticas. Ambas produzem petróleo. Para cada empresa, o custo de produção é R$ 10,00 por barril. A demanda total por petróleo é dada por P = 210 - Q, sendo Q a soma das quantidades produzidas e ofertadas por cada empresa (Q = QA + QB). Suponha que as firmas decidam formar um cartel e coordenar suas produções. Nesse caso, a quantidade ótima produzida por cada firma será:</a:t>
            </a:r>
            <a:endParaRPr lang="en-US" sz="3000" dirty="0"/>
          </a:p>
          <a:p>
            <a:pPr marL="342900" lvl="0" indent="-342900" algn="just">
              <a:buFont typeface="+mj-lt"/>
              <a:buAutoNum type="alphaLcParenR"/>
            </a:pPr>
            <a:r>
              <a:rPr lang="pt-BR" sz="3000" dirty="0"/>
              <a:t>QA = QB= 50.</a:t>
            </a:r>
            <a:endParaRPr lang="en-US" sz="3000" dirty="0"/>
          </a:p>
          <a:p>
            <a:pPr marL="342900" lvl="0" indent="-342900" algn="just">
              <a:buFont typeface="+mj-lt"/>
              <a:buAutoNum type="alphaLcParenR"/>
            </a:pPr>
            <a:r>
              <a:rPr lang="pt-BR" sz="3000" dirty="0"/>
              <a:t>QA = QB = 100.</a:t>
            </a:r>
            <a:endParaRPr lang="en-US" sz="3000" dirty="0"/>
          </a:p>
          <a:p>
            <a:pPr marL="342900" lvl="0" indent="-342900" algn="just">
              <a:buFont typeface="+mj-lt"/>
              <a:buAutoNum type="alphaLcParenR"/>
            </a:pPr>
            <a:r>
              <a:rPr lang="pt-BR" sz="3000" dirty="0"/>
              <a:t>QA = QB = 67.</a:t>
            </a:r>
            <a:endParaRPr lang="en-US" sz="3000" dirty="0"/>
          </a:p>
          <a:p>
            <a:pPr marL="342900" lvl="0" indent="-342900" algn="just">
              <a:buFont typeface="+mj-lt"/>
              <a:buAutoNum type="alphaLcParenR"/>
            </a:pPr>
            <a:r>
              <a:rPr lang="pt-BR" sz="3000" dirty="0"/>
              <a:t>QA = QB = 45.</a:t>
            </a:r>
            <a:endParaRPr lang="en-US" sz="3000" dirty="0"/>
          </a:p>
          <a:p>
            <a:pPr marL="342900" lvl="0" indent="-342900" algn="just">
              <a:buFont typeface="+mj-lt"/>
              <a:buAutoNum type="alphaLcParenR"/>
            </a:pPr>
            <a:r>
              <a:rPr lang="pt-BR" sz="3000" dirty="0"/>
              <a:t>QA = QB = 47.</a:t>
            </a:r>
            <a:endParaRPr lang="en-US" sz="3000" dirty="0"/>
          </a:p>
          <a:p>
            <a:pPr algn="just"/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30242976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C772989F-5114-46C8-91E0-25E410C3CE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395291"/>
            <a:ext cx="11734800" cy="857250"/>
          </a:xfrm>
        </p:spPr>
        <p:txBody>
          <a:bodyPr>
            <a:noAutofit/>
          </a:bodyPr>
          <a:lstStyle/>
          <a:p>
            <a:pPr algn="l"/>
            <a:r>
              <a:rPr lang="pt-BR" sz="4200" b="1" dirty="0"/>
              <a:t>12) BNDES – Economista – 2005</a:t>
            </a:r>
            <a:br>
              <a:rPr lang="en-US" sz="4200" dirty="0"/>
            </a:br>
            <a:endParaRPr lang="en-US" sz="4200" dirty="0"/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B11E8852-D691-413C-B1D0-064F58247C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599" y="706510"/>
            <a:ext cx="11734800" cy="3394472"/>
          </a:xfrm>
        </p:spPr>
        <p:txBody>
          <a:bodyPr>
            <a:noAutofit/>
          </a:bodyPr>
          <a:lstStyle/>
          <a:p>
            <a:pPr algn="just"/>
            <a:r>
              <a:rPr lang="pt-BR" sz="2400" dirty="0"/>
              <a:t>Considere um oligopólio, com produto homogêneo, cuja demanda de mercado é dada por   P(Q) = 120 – Q, onde Q é a quantidade total demandada, com n firmas, todas com custo marginal igual a 10, que agem de forma não cooperativa. Nessas condições, NÃO é correto afirmar que:</a:t>
            </a:r>
            <a:endParaRPr lang="en-US" sz="24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2400" dirty="0"/>
              <a:t>se n =10, o preço de equilíbrio de </a:t>
            </a:r>
            <a:r>
              <a:rPr lang="pt-BR" sz="2400" dirty="0" err="1"/>
              <a:t>Cournot</a:t>
            </a:r>
            <a:r>
              <a:rPr lang="pt-BR" sz="2400" dirty="0"/>
              <a:t> será 20 e a quantidade produzida por cada firma, 10;</a:t>
            </a:r>
          </a:p>
          <a:p>
            <a:pPr marL="457200" lvl="0" indent="-457200" algn="just">
              <a:buFont typeface="+mj-lt"/>
              <a:buAutoNum type="alphaLcParenR"/>
            </a:pPr>
            <a:endParaRPr lang="en-US" sz="32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2400" dirty="0"/>
              <a:t>se n=10 e as firmas formarem um cartel, o resultado de equilíbrio de </a:t>
            </a:r>
            <a:r>
              <a:rPr lang="pt-BR" sz="2400" dirty="0" err="1"/>
              <a:t>Cournot</a:t>
            </a:r>
            <a:r>
              <a:rPr lang="pt-BR" sz="2400" dirty="0"/>
              <a:t> não será o mesmo;</a:t>
            </a:r>
          </a:p>
          <a:p>
            <a:pPr marL="457200" lvl="0" indent="-457200" algn="just">
              <a:buFont typeface="+mj-lt"/>
              <a:buAutoNum type="alphaLcParenR" startAt="3"/>
            </a:pPr>
            <a:r>
              <a:rPr lang="pt-BR" sz="2400" dirty="0"/>
              <a:t>quanto maior n, mais próximo estará o equilíbrio de </a:t>
            </a:r>
            <a:r>
              <a:rPr lang="pt-BR" sz="2400" dirty="0" err="1"/>
              <a:t>Cournot</a:t>
            </a:r>
            <a:r>
              <a:rPr lang="pt-BR" sz="2400" dirty="0"/>
              <a:t> do equilíbrio competitivo;</a:t>
            </a:r>
            <a:endParaRPr lang="en-US" sz="2400" dirty="0"/>
          </a:p>
          <a:p>
            <a:pPr marL="457200" lvl="0" indent="-457200" algn="just">
              <a:buFont typeface="+mj-lt"/>
              <a:buAutoNum type="alphaLcParenR" startAt="3"/>
            </a:pPr>
            <a:r>
              <a:rPr lang="pt-BR" sz="2400" dirty="0"/>
              <a:t>se n=2, no equilíbrio de Bertrand, a quantidade total produzida será a mesma que seria produzida caso este mercado estivesse em concorrência perfeita com firmas idênticas a essas;</a:t>
            </a:r>
            <a:endParaRPr lang="en-US" sz="2400" dirty="0"/>
          </a:p>
          <a:p>
            <a:pPr marL="457200" lvl="0" indent="-457200" algn="just">
              <a:buFont typeface="+mj-lt"/>
              <a:buAutoNum type="alphaLcParenR" startAt="3"/>
            </a:pPr>
            <a:r>
              <a:rPr lang="pt-BR" sz="2400" dirty="0"/>
              <a:t>se n=2, no equilíbrio de </a:t>
            </a:r>
            <a:r>
              <a:rPr lang="pt-BR" sz="2400" dirty="0" err="1"/>
              <a:t>Stakelberg</a:t>
            </a:r>
            <a:r>
              <a:rPr lang="pt-BR" sz="2400" dirty="0"/>
              <a:t>, a quantidade produzida pela firma líder será a mesma que ela produziria no equilíbrio de </a:t>
            </a:r>
            <a:r>
              <a:rPr lang="pt-BR" sz="2400" dirty="0" err="1"/>
              <a:t>Cournot</a:t>
            </a:r>
            <a:r>
              <a:rPr lang="pt-BR" sz="2400" dirty="0"/>
              <a:t>.</a:t>
            </a:r>
            <a:endParaRPr lang="en-US" sz="2400" dirty="0"/>
          </a:p>
          <a:p>
            <a:pPr algn="just"/>
            <a:endParaRPr lang="en-US" sz="2400" dirty="0"/>
          </a:p>
          <a:p>
            <a:pPr marL="457200" lvl="0" indent="-457200" algn="just">
              <a:buFont typeface="+mj-lt"/>
              <a:buAutoNum type="alphaLcParenR"/>
            </a:pPr>
            <a:endParaRPr lang="en-US" sz="2400" dirty="0"/>
          </a:p>
          <a:p>
            <a:pPr algn="just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404591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762D748-F10D-421C-9830-1DB72D85FD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774" y="33424"/>
            <a:ext cx="11873948" cy="1325563"/>
          </a:xfrm>
        </p:spPr>
        <p:txBody>
          <a:bodyPr/>
          <a:lstStyle/>
          <a:p>
            <a:pPr algn="just"/>
            <a:r>
              <a:rPr lang="pt-BR" b="1" dirty="0"/>
              <a:t>13) CEBRASPE (CESPE) - ACE (TC-DF)/ TC-DF/2012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06B37A0-BA45-4F57-BF1F-A71A5654B9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4" y="1066331"/>
            <a:ext cx="11873948" cy="4351338"/>
          </a:xfrm>
        </p:spPr>
        <p:txBody>
          <a:bodyPr/>
          <a:lstStyle/>
          <a:p>
            <a:pPr algn="just"/>
            <a:r>
              <a:rPr lang="pt-BR" sz="3000" dirty="0"/>
              <a:t>Acerca de microeconomia, julgue o item a seguir.</a:t>
            </a:r>
          </a:p>
          <a:p>
            <a:pPr algn="just"/>
            <a:r>
              <a:rPr lang="pt-BR" sz="3000" dirty="0"/>
              <a:t>Se a curva de demanda da empresa for elástica, o </a:t>
            </a:r>
            <a:r>
              <a:rPr lang="pt-BR" sz="3000" i="1" dirty="0"/>
              <a:t>markup</a:t>
            </a:r>
            <a:r>
              <a:rPr lang="pt-BR" sz="3000" dirty="0"/>
              <a:t> será pequeno, e essa empresa terá pouco poder de monopólio.</a:t>
            </a:r>
          </a:p>
          <a:p>
            <a:pPr algn="just"/>
            <a:endParaRPr lang="pt-BR" sz="1200" dirty="0"/>
          </a:p>
          <a:p>
            <a:pPr marL="0" indent="0" algn="just">
              <a:buNone/>
            </a:pPr>
            <a:r>
              <a:rPr lang="pt-BR" dirty="0"/>
              <a:t>(  ) Certo</a:t>
            </a:r>
          </a:p>
          <a:p>
            <a:pPr marL="0" indent="0" algn="just">
              <a:buNone/>
            </a:pPr>
            <a:r>
              <a:rPr lang="pt-BR" dirty="0"/>
              <a:t>(  ) Errado</a:t>
            </a:r>
          </a:p>
          <a:p>
            <a:pPr algn="just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9713776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0580326-8A0D-4D4E-9DD0-50579FDFE3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016" y="77640"/>
            <a:ext cx="11979967" cy="1325563"/>
          </a:xfrm>
        </p:spPr>
        <p:txBody>
          <a:bodyPr>
            <a:normAutofit/>
          </a:bodyPr>
          <a:lstStyle/>
          <a:p>
            <a:r>
              <a:rPr lang="pt-BR" sz="4200" b="1" dirty="0"/>
              <a:t>14) CEBRASPE (CESPE) - ACE (TCE-RO)/ TCE- </a:t>
            </a:r>
            <a:r>
              <a:rPr lang="pt-BR" sz="4200" b="1" dirty="0" err="1"/>
              <a:t>Econ</a:t>
            </a:r>
            <a:r>
              <a:rPr lang="pt-BR" sz="4200" b="1" dirty="0"/>
              <a:t>/2019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A952E1C-24F4-4C2C-99D9-2B31E48FE4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783" y="1193581"/>
            <a:ext cx="11794433" cy="4351338"/>
          </a:xfrm>
        </p:spPr>
        <p:txBody>
          <a:bodyPr>
            <a:noAutofit/>
          </a:bodyPr>
          <a:lstStyle/>
          <a:p>
            <a:pPr algn="just"/>
            <a:r>
              <a:rPr lang="pt-BR" dirty="0"/>
              <a:t>O combustível utilizado para abastecimento das caldeiras de determinada empresa  é fornecido por um único produtor:  a função demanda é da  forma</a:t>
            </a:r>
            <a:r>
              <a:rPr lang="pt-BR" i="1" dirty="0"/>
              <a:t>  p = 160 - 2q</a:t>
            </a:r>
            <a:r>
              <a:rPr lang="pt-BR" dirty="0"/>
              <a:t>, em que p é o preço do combustível, em unidades monetárias, e q é a quantidade, em unidades volumétricas. A função custo total da empresa é expressa por </a:t>
            </a:r>
            <a:r>
              <a:rPr lang="pt-BR" i="1" dirty="0"/>
              <a:t>CT = 2q.</a:t>
            </a:r>
          </a:p>
          <a:p>
            <a:pPr algn="just"/>
            <a:r>
              <a:rPr lang="pt-BR" dirty="0"/>
              <a:t>A respeito desse mercado, assinale a opção </a:t>
            </a:r>
            <a:r>
              <a:rPr lang="pt-BR" b="1" dirty="0"/>
              <a:t>correta.</a:t>
            </a:r>
            <a:endParaRPr lang="pt-BR" dirty="0"/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 O preço de equilíbrio é igual a 29 unidades monetária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 O preço de equilíbrio é igual a 79 unidades monetária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A quantidade de equilíbrio é igual a 45 unidades volumétricas.</a:t>
            </a:r>
          </a:p>
          <a:p>
            <a:pPr marL="514350" indent="-514350" algn="just">
              <a:buFont typeface="+mj-lt"/>
              <a:buAutoNum type="alphaLcParenR" startAt="4"/>
            </a:pPr>
            <a:r>
              <a:rPr lang="pt-BR" dirty="0"/>
              <a:t>A quantidade de equilíbrio é igual a 55 unidades volumétricas.</a:t>
            </a:r>
          </a:p>
          <a:p>
            <a:pPr marL="514350" indent="-514350" algn="just">
              <a:buFont typeface="+mj-lt"/>
              <a:buAutoNum type="alphaLcParenR" startAt="4"/>
            </a:pPr>
            <a:r>
              <a:rPr lang="pt-BR" dirty="0"/>
              <a:t>O lucro de equilíbrio é igual a 3.120,5 unidades monetárias.</a:t>
            </a:r>
          </a:p>
          <a:p>
            <a:pPr marL="514350" indent="-514350" algn="just">
              <a:buFont typeface="+mj-lt"/>
              <a:buAutoNum type="alphaLcParenR"/>
            </a:pP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7029677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B3FF117-0D01-4983-A715-6906EB25FD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270" y="8409"/>
            <a:ext cx="12231756" cy="1325563"/>
          </a:xfrm>
        </p:spPr>
        <p:txBody>
          <a:bodyPr>
            <a:normAutofit/>
          </a:bodyPr>
          <a:lstStyle/>
          <a:p>
            <a:r>
              <a:rPr lang="pt-BR" sz="4000" b="1" dirty="0"/>
              <a:t>15) CEBRASPE (CESPE) - ACI (COGE CE)/ COGE CE/Auditoria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5F4975A-5552-46D1-88D3-C8BF45153B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8539" y="1000069"/>
            <a:ext cx="11688417" cy="4351338"/>
          </a:xfrm>
        </p:spPr>
        <p:txBody>
          <a:bodyPr>
            <a:noAutofit/>
          </a:bodyPr>
          <a:lstStyle/>
          <a:p>
            <a:pPr algn="just"/>
            <a:r>
              <a:rPr lang="pt-BR" dirty="0"/>
              <a:t>A falha de mercado relativa a setores cujo processo produtivo se caracteriza pelo fato de os custos unitários declinarem conforme o aumento da quantidade produzida é representada pela existência de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externalidades positiva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monopólios naturai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mercados incompleto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assimetrias informacionai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i="1" dirty="0" err="1"/>
              <a:t>free</a:t>
            </a:r>
            <a:r>
              <a:rPr lang="pt-BR" i="1" dirty="0"/>
              <a:t> </a:t>
            </a:r>
            <a:r>
              <a:rPr lang="pt-BR" i="1" dirty="0" err="1"/>
              <a:t>riders</a:t>
            </a:r>
            <a:r>
              <a:rPr lang="pt-BR" i="1" dirty="0"/>
              <a:t> </a:t>
            </a:r>
            <a:r>
              <a:rPr lang="pt-BR" dirty="0"/>
              <a:t>na utilização de bens públicos.</a:t>
            </a:r>
          </a:p>
        </p:txBody>
      </p:sp>
    </p:spTree>
    <p:extLst>
      <p:ext uri="{BB962C8B-B14F-4D97-AF65-F5344CB8AC3E}">
        <p14:creationId xmlns:p14="http://schemas.microsoft.com/office/powerpoint/2010/main" val="18590268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ço Reservado para Conteúdo 2">
            <a:extLst>
              <a:ext uri="{FF2B5EF4-FFF2-40B4-BE49-F238E27FC236}">
                <a16:creationId xmlns:a16="http://schemas.microsoft.com/office/drawing/2014/main" id="{C455E1BF-3AC1-4F9C-B462-D44D3B04B2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940657"/>
            <a:ext cx="11734800" cy="4325112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pt-BR" sz="3000" dirty="0">
                <a:solidFill>
                  <a:schemeClr val="tx1"/>
                </a:solidFill>
              </a:rPr>
              <a:t>Considere                                                 , onde: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CT = custo total;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q = quantidade produzida do bem;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P = preço do bem.</a:t>
            </a:r>
          </a:p>
          <a:p>
            <a:pPr algn="just"/>
            <a:r>
              <a:rPr lang="pt-BR" sz="3000" dirty="0">
                <a:solidFill>
                  <a:schemeClr val="tx1"/>
                </a:solidFill>
              </a:rPr>
              <a:t>A quantidade que maximiza o lucro e o montante desse lucro são, respectivamente:</a:t>
            </a:r>
          </a:p>
          <a:p>
            <a:pPr marL="624078" lvl="0" indent="-514350" algn="just">
              <a:buClrTx/>
              <a:buFont typeface="+mj-lt"/>
              <a:buAutoNum type="alphaLcParenR"/>
            </a:pPr>
            <a:r>
              <a:rPr lang="pt-BR" sz="3000" dirty="0">
                <a:solidFill>
                  <a:schemeClr val="tx1"/>
                </a:solidFill>
              </a:rPr>
              <a:t>2 e 11</a:t>
            </a:r>
          </a:p>
          <a:p>
            <a:pPr marL="624078" lvl="0" indent="-514350" algn="just">
              <a:buClrTx/>
              <a:buFont typeface="+mj-lt"/>
              <a:buAutoNum type="alphaLcParenR"/>
            </a:pPr>
            <a:r>
              <a:rPr lang="pt-BR" sz="3000" dirty="0">
                <a:solidFill>
                  <a:schemeClr val="tx1"/>
                </a:solidFill>
              </a:rPr>
              <a:t>3 e 13</a:t>
            </a:r>
          </a:p>
          <a:p>
            <a:pPr marL="624078" lvl="0" indent="-514350" algn="just">
              <a:buClrTx/>
              <a:buFont typeface="+mj-lt"/>
              <a:buAutoNum type="alphaLcParenR"/>
            </a:pPr>
            <a:r>
              <a:rPr lang="pt-BR" sz="3000" dirty="0">
                <a:solidFill>
                  <a:schemeClr val="tx1"/>
                </a:solidFill>
              </a:rPr>
              <a:t>3 e 14</a:t>
            </a:r>
          </a:p>
          <a:p>
            <a:pPr marL="624078" lvl="0" indent="-514350" algn="just">
              <a:buClrTx/>
              <a:buFont typeface="+mj-lt"/>
              <a:buAutoNum type="alphaLcParenR"/>
            </a:pPr>
            <a:r>
              <a:rPr lang="pt-BR" sz="3000" dirty="0">
                <a:solidFill>
                  <a:schemeClr val="tx1"/>
                </a:solidFill>
              </a:rPr>
              <a:t>4 e 14</a:t>
            </a:r>
          </a:p>
          <a:p>
            <a:pPr marL="624078" lvl="0" indent="-514350" algn="just">
              <a:buClrTx/>
              <a:buFont typeface="+mj-lt"/>
              <a:buAutoNum type="alphaLcParenR"/>
            </a:pPr>
            <a:r>
              <a:rPr lang="pt-BR" sz="3000" dirty="0">
                <a:solidFill>
                  <a:schemeClr val="tx1"/>
                </a:solidFill>
              </a:rPr>
              <a:t>4 e 15 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9000BBBC-6877-4DD3-BE81-1339DA0AC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108456"/>
              </p:ext>
            </p:extLst>
          </p:nvPr>
        </p:nvGraphicFramePr>
        <p:xfrm>
          <a:off x="1951382" y="739660"/>
          <a:ext cx="3899555" cy="69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800" imgH="304800" progId="Equation.DSMT4">
                  <p:embed/>
                </p:oleObj>
              </mc:Choice>
              <mc:Fallback>
                <p:oleObj name="Equation" r:id="rId2" imgW="1701800" imgH="3048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9000BBBC-6877-4DD3-BE81-1339DA0ACD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382" y="739660"/>
                        <a:ext cx="3899555" cy="697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ítulo 1">
            <a:extLst>
              <a:ext uri="{FF2B5EF4-FFF2-40B4-BE49-F238E27FC236}">
                <a16:creationId xmlns:a16="http://schemas.microsoft.com/office/drawing/2014/main" id="{81F14517-A1B4-4D93-A67F-28C3A2A7DD26}"/>
              </a:ext>
            </a:extLst>
          </p:cNvPr>
          <p:cNvSpPr txBox="1">
            <a:spLocks/>
          </p:cNvSpPr>
          <p:nvPr/>
        </p:nvSpPr>
        <p:spPr bwMode="auto">
          <a:xfrm>
            <a:off x="228600" y="576221"/>
            <a:ext cx="996232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9pPr>
          </a:lstStyle>
          <a:p>
            <a:r>
              <a:rPr lang="pt-BR" sz="4200" kern="0" dirty="0">
                <a:solidFill>
                  <a:schemeClr val="tx1"/>
                </a:solidFill>
              </a:rPr>
              <a:t>1) MPU - Economista – 2004</a:t>
            </a:r>
            <a:br>
              <a:rPr lang="pt-BR" sz="4200" kern="0" dirty="0">
                <a:solidFill>
                  <a:schemeClr val="tx1"/>
                </a:solidFill>
              </a:rPr>
            </a:br>
            <a:endParaRPr lang="pt-BR" sz="4200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3623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4018398-AB9F-4647-B884-F7770B7E1C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269" y="-45145"/>
            <a:ext cx="12178747" cy="1325563"/>
          </a:xfrm>
        </p:spPr>
        <p:txBody>
          <a:bodyPr>
            <a:normAutofit/>
          </a:bodyPr>
          <a:lstStyle/>
          <a:p>
            <a:r>
              <a:rPr lang="pt-BR" sz="4000" b="1" dirty="0"/>
              <a:t>16) CEBRASPE (CESPE) - ACE (TCE-MG)/ TCE-MG/Eco/2018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403542E-ED51-45F8-95BE-9BF3A64572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036" y="964232"/>
            <a:ext cx="11834190" cy="4351338"/>
          </a:xfrm>
        </p:spPr>
        <p:txBody>
          <a:bodyPr>
            <a:noAutofit/>
          </a:bodyPr>
          <a:lstStyle/>
          <a:p>
            <a:pPr algn="just"/>
            <a:r>
              <a:rPr lang="pt-BR" dirty="0"/>
              <a:t>A análise das estruturas de mercado fundamenta os efeitos da oferta e da demanda,  no  mercado  tanto  de  bens  quanto de fatores de produção.  Nesse contexto,  a persistência de lucros extraordinários, mesmo no longo prazo,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 ocorre na concorrência imperfeita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 é justificada pela seleção adversa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 ocorre no monopólio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 ocorre na concorrência perfeita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 é justificada pelo paradigma estrutura-conduta-desempenho.</a:t>
            </a:r>
          </a:p>
          <a:p>
            <a:pPr algn="just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03728809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E646D08-47AF-4FA4-BE1A-B54E810464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508" y="21658"/>
            <a:ext cx="12271512" cy="1325563"/>
          </a:xfrm>
        </p:spPr>
        <p:txBody>
          <a:bodyPr>
            <a:normAutofit/>
          </a:bodyPr>
          <a:lstStyle/>
          <a:p>
            <a:pPr algn="just"/>
            <a:r>
              <a:rPr lang="pt-BR" sz="4000" b="1" dirty="0"/>
              <a:t>17) CEBRASPE (CESPE) - Ana GRS (SLU DF)/SLU DF/Eco/2019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F206D71-1582-4D30-B1E3-60E9A23121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784" y="1137596"/>
            <a:ext cx="11847442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Em relação à teoria microeconômica clássica sobre as estruturas dos mercados, julgue o item a seguir.</a:t>
            </a:r>
          </a:p>
          <a:p>
            <a:pPr algn="just"/>
            <a:r>
              <a:rPr lang="pt-BR" sz="3000" dirty="0"/>
              <a:t>Na concorrência perfeita, a demanda individual da firma é horizontal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13465112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0209D4A-46EF-4298-A4CA-1DC05E4A8E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3250" y="203804"/>
            <a:ext cx="12178748" cy="1325563"/>
          </a:xfrm>
        </p:spPr>
        <p:txBody>
          <a:bodyPr>
            <a:normAutofit/>
          </a:bodyPr>
          <a:lstStyle/>
          <a:p>
            <a:pPr algn="just"/>
            <a:r>
              <a:rPr lang="pt-BR" sz="4000" b="1" dirty="0"/>
              <a:t>18) CEBRASPE (CESPE) - Ana GRS (SLU DF)/SLU DF/Eco/2019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E5597CD-9691-4799-ACDF-9D57562D8A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765" y="1319741"/>
            <a:ext cx="11940209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Julgue o item subsecutivo, em relação ao modelo de concorrência perfeita.</a:t>
            </a:r>
          </a:p>
          <a:p>
            <a:pPr algn="just"/>
            <a:r>
              <a:rPr lang="pt-BR" sz="3000" dirty="0"/>
              <a:t>No equilíbrio de curto prazo, as firmas maximizam o lucro igualando o custo marginal ao preço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1354210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F5E6C34-649B-4B46-93B1-F051C3A58C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" y="150792"/>
            <a:ext cx="12178748" cy="1325563"/>
          </a:xfrm>
        </p:spPr>
        <p:txBody>
          <a:bodyPr>
            <a:normAutofit/>
          </a:bodyPr>
          <a:lstStyle/>
          <a:p>
            <a:pPr algn="just"/>
            <a:r>
              <a:rPr lang="pt-BR" sz="4000" b="1" dirty="0"/>
              <a:t>19) CEBRASPE (CESPE) - Ana GRS (SLU DF)/SLU DF/Eco/2019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E57A50E-D112-4E5A-950A-CB53DCA580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522" y="1200476"/>
            <a:ext cx="11913704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Julgue o item subsecutivo, em relação ao modelo de concorrência perfeita.</a:t>
            </a:r>
          </a:p>
          <a:p>
            <a:pPr algn="just"/>
            <a:r>
              <a:rPr lang="pt-BR" sz="3000" dirty="0"/>
              <a:t>Se existe livre entrada e saída do mercado e o lucro de curto prazo de cada empresa é negativo, ainda assim as empresas podem decidir manter suas operações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18923215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7957B7D-A8F8-4DCD-B97D-0E4C374FA5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765" y="57491"/>
            <a:ext cx="11993218" cy="1325563"/>
          </a:xfrm>
        </p:spPr>
        <p:txBody>
          <a:bodyPr/>
          <a:lstStyle/>
          <a:p>
            <a:pPr algn="just"/>
            <a:r>
              <a:rPr lang="pt-BR" b="1" dirty="0"/>
              <a:t>20) CEBRASPE (CESPE) - OI (ABIN)/ ABIN/Área 2/2018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DB7CAD1-3661-475F-BECC-42B335ABD0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6017" y="1173430"/>
            <a:ext cx="11900451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Considerando que os mercados possuem rendimentos constantes à escala, julgue o item a seguir, a respeito da teoria microeconômica.</a:t>
            </a:r>
          </a:p>
          <a:p>
            <a:pPr algn="just"/>
            <a:r>
              <a:rPr lang="pt-BR" sz="3000" dirty="0"/>
              <a:t>Estando um mercado concorrencial em equilíbrio de longo prazo, se houver uma contração da demanda agregada, então, no novo equilíbrio de longo prazo, o preço será igual ao inicial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169096626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06AF237-BF05-48BC-8EC0-45BFD01DE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774" y="62902"/>
            <a:ext cx="11913704" cy="1325563"/>
          </a:xfrm>
        </p:spPr>
        <p:txBody>
          <a:bodyPr>
            <a:normAutofit/>
          </a:bodyPr>
          <a:lstStyle/>
          <a:p>
            <a:r>
              <a:rPr lang="pt-BR" sz="4000" b="1" dirty="0"/>
              <a:t>21) CEBRASPE (CESPE) - PEBTT (IFF)/IFF/ Adm. Prod./2018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337CB1-1D32-4FA4-8AF2-48F9921259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4" y="1152337"/>
            <a:ext cx="11913703" cy="4351338"/>
          </a:xfrm>
        </p:spPr>
        <p:txBody>
          <a:bodyPr>
            <a:noAutofit/>
          </a:bodyPr>
          <a:lstStyle/>
          <a:p>
            <a:pPr algn="just"/>
            <a:r>
              <a:rPr lang="pt-BR" dirty="0"/>
              <a:t>Um mercado pode ser definido como um grupo de compradores e vendedores de um dado bem ou serviço, em que os compradores determinam a demanda e os vendedores determinam a oferta. Um mercado em competição perfeita é aquele em que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os produtos ofertados são todos iguais e compradores e vendedores são tão numerosos que nenhum pode influenciar no preço de mercado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os compradores e vendedores possuem poder de mercado e influenciam no preço de mercado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existe apenas um vendedor e este vendedor determina o preço.</a:t>
            </a:r>
          </a:p>
          <a:p>
            <a:pPr marL="514350" indent="-514350" algn="just">
              <a:buFont typeface="+mj-lt"/>
              <a:buAutoNum type="alphaLcParenR" startAt="4"/>
            </a:pPr>
            <a:r>
              <a:rPr lang="pt-BR" sz="2800" dirty="0"/>
              <a:t>existem poucos vendedores que nem sempre competem agressivamente.</a:t>
            </a:r>
          </a:p>
          <a:p>
            <a:pPr marL="514350" indent="-514350" algn="just">
              <a:buFont typeface="+mj-lt"/>
              <a:buAutoNum type="alphaLcParenR" startAt="4"/>
            </a:pPr>
            <a:r>
              <a:rPr lang="pt-BR" sz="2800" dirty="0"/>
              <a:t>existem pressões sobre os preços, mesmo com o mercado estando em equilíbrio.</a:t>
            </a:r>
          </a:p>
          <a:p>
            <a:pPr marL="514350" indent="-514350" algn="just">
              <a:buFont typeface="+mj-lt"/>
              <a:buAutoNum type="alphaLcParenR"/>
            </a:pPr>
            <a:endParaRPr lang="pt-BR" dirty="0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9332E4D6-2875-44BB-8B80-3B55C7AD4422}"/>
              </a:ext>
            </a:extLst>
          </p:cNvPr>
          <p:cNvSpPr txBox="1"/>
          <p:nvPr/>
        </p:nvSpPr>
        <p:spPr>
          <a:xfrm>
            <a:off x="9939146" y="3156584"/>
            <a:ext cx="1364971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800" b="1" dirty="0">
                <a:solidFill>
                  <a:srgbClr val="FF0000"/>
                </a:solidFill>
                <a:sym typeface="Symbol" panose="05050102010706020507" pitchFamily="18" charset="2"/>
              </a:rPr>
              <a:t>Perfeito</a:t>
            </a:r>
          </a:p>
        </p:txBody>
      </p:sp>
    </p:spTree>
    <p:extLst>
      <p:ext uri="{BB962C8B-B14F-4D97-AF65-F5344CB8AC3E}">
        <p14:creationId xmlns:p14="http://schemas.microsoft.com/office/powerpoint/2010/main" val="2817212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277B184-EA8A-4551-ABDA-E1A6EAE81A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270" y="420708"/>
            <a:ext cx="11900452" cy="1325563"/>
          </a:xfrm>
        </p:spPr>
        <p:txBody>
          <a:bodyPr>
            <a:normAutofit/>
          </a:bodyPr>
          <a:lstStyle/>
          <a:p>
            <a:pPr algn="just"/>
            <a:r>
              <a:rPr lang="pt-BR" b="1" dirty="0"/>
              <a:t>22) CEBRASPE (CESPE) - </a:t>
            </a:r>
            <a:r>
              <a:rPr lang="pt-BR" b="1" dirty="0" err="1"/>
              <a:t>Aud</a:t>
            </a:r>
            <a:r>
              <a:rPr lang="pt-BR" b="1" dirty="0"/>
              <a:t> CE (TCE-PA)/TCE-PA/ Fiscalização/Eco/2016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DEEE634-3707-408A-BD06-84F4F61229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521" y="1814945"/>
            <a:ext cx="11900451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Em um mercado em concorrência perfeita,</a:t>
            </a:r>
          </a:p>
          <a:p>
            <a:pPr algn="just"/>
            <a:r>
              <a:rPr lang="pt-BR" sz="3000" dirty="0"/>
              <a:t>o preço é independente da quantidade de bens produzida por uma empresa e a receita total é linear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270906613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7B42186-A1AF-453A-B2F2-2D9B72E04A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270" y="370134"/>
            <a:ext cx="11887200" cy="1325563"/>
          </a:xfrm>
        </p:spPr>
        <p:txBody>
          <a:bodyPr>
            <a:normAutofit/>
          </a:bodyPr>
          <a:lstStyle/>
          <a:p>
            <a:pPr algn="just"/>
            <a:r>
              <a:rPr lang="pt-BR" b="1" dirty="0"/>
              <a:t>23) CEBRASPE (CESPE) - </a:t>
            </a:r>
            <a:r>
              <a:rPr lang="pt-BR" b="1" dirty="0" err="1"/>
              <a:t>Aud</a:t>
            </a:r>
            <a:r>
              <a:rPr lang="pt-BR" b="1" dirty="0"/>
              <a:t> CE (TCE-PA)/TCE-PA/ Fiscalização/Economia/2016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C70832D-9ED1-4D4E-A54A-9BC279E33C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4" y="1843884"/>
            <a:ext cx="11860696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Em um mercado em concorrência perfeita, a firma maximiza seus lucros quando seu preço é igual ao custo médio de produção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344555227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30C92A1-4248-4FE5-BFAF-159DF8E12B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57" y="86969"/>
            <a:ext cx="12390783" cy="1325563"/>
          </a:xfrm>
        </p:spPr>
        <p:txBody>
          <a:bodyPr>
            <a:normAutofit/>
          </a:bodyPr>
          <a:lstStyle/>
          <a:p>
            <a:pPr algn="just"/>
            <a:r>
              <a:rPr lang="pt-BR" sz="4200" b="1" dirty="0"/>
              <a:t>24) CEBRASPE (CESPE) - </a:t>
            </a:r>
            <a:r>
              <a:rPr lang="pt-BR" sz="4200" b="1" dirty="0" err="1"/>
              <a:t>Aud</a:t>
            </a:r>
            <a:r>
              <a:rPr lang="pt-BR" sz="4200" b="1" dirty="0"/>
              <a:t> </a:t>
            </a:r>
            <a:r>
              <a:rPr lang="pt-BR" sz="4200" b="1" dirty="0" err="1"/>
              <a:t>Gov</a:t>
            </a:r>
            <a:r>
              <a:rPr lang="pt-BR" sz="4200" b="1" dirty="0"/>
              <a:t> (CGE PI)/Geral/2015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EC94F4B-35C9-48D4-B990-D980ECEF84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4" y="1282417"/>
            <a:ext cx="11887200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Julgue o item que se segue, referente à teoria microeconômica clássica.</a:t>
            </a:r>
          </a:p>
          <a:p>
            <a:pPr algn="just"/>
            <a:r>
              <a:rPr lang="pt-BR" sz="3000" dirty="0"/>
              <a:t>Em concorrência perfeita, a receita marginal é igual à receita média no ponto ótimo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157889235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E59AC3A-DEFF-4409-9B5A-124D2007B5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3" y="-39194"/>
            <a:ext cx="11820939" cy="1325563"/>
          </a:xfrm>
        </p:spPr>
        <p:txBody>
          <a:bodyPr/>
          <a:lstStyle/>
          <a:p>
            <a:pPr algn="just"/>
            <a:r>
              <a:rPr lang="pt-BR" b="1" dirty="0"/>
              <a:t>25) CEBRASPE (CESPE) - Economia (SUFRAMA)/2014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F1F6B61-989A-4122-B564-BB1558E2CB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034" y="852412"/>
            <a:ext cx="11714923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Considere que uma firma opera em concorrência perfeita, praticando preço de mercado unitário de 6 unidades monetárias e cuja função custo total é descrita por </a:t>
            </a:r>
            <a:r>
              <a:rPr lang="pt-BR" sz="3000" i="1" dirty="0"/>
              <a:t>CT =</a:t>
            </a:r>
            <a:r>
              <a:rPr lang="pt-BR" sz="3000" dirty="0"/>
              <a:t> 0,2</a:t>
            </a:r>
            <a:r>
              <a:rPr lang="pt-BR" sz="3000" i="1" dirty="0"/>
              <a:t>Q</a:t>
            </a:r>
            <a:r>
              <a:rPr lang="pt-BR" sz="3000" baseline="30000" dirty="0"/>
              <a:t>2</a:t>
            </a:r>
            <a:r>
              <a:rPr lang="pt-BR" sz="3000" dirty="0"/>
              <a:t> – 5</a:t>
            </a:r>
            <a:r>
              <a:rPr lang="pt-BR" sz="3000" i="1" dirty="0"/>
              <a:t>Q</a:t>
            </a:r>
            <a:r>
              <a:rPr lang="pt-BR" sz="3000" dirty="0"/>
              <a:t> + 30, em que</a:t>
            </a:r>
            <a:r>
              <a:rPr lang="pt-BR" sz="3000" i="1" dirty="0"/>
              <a:t> Q</a:t>
            </a:r>
            <a:r>
              <a:rPr lang="pt-BR" sz="3000" dirty="0"/>
              <a:t> é a função de produção. Com base nessas informações, julgue o item que se segue.</a:t>
            </a:r>
          </a:p>
          <a:p>
            <a:pPr algn="just"/>
            <a:r>
              <a:rPr lang="pt-BR" sz="3000" dirty="0"/>
              <a:t>A empresa está no equilíbrio de longo prazo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12105701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1">
            <a:extLst>
              <a:ext uri="{FF2B5EF4-FFF2-40B4-BE49-F238E27FC236}">
                <a16:creationId xmlns:a16="http://schemas.microsoft.com/office/drawing/2014/main" id="{60B02B1C-5EEA-4D4F-8B46-7FA50BA5A1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399" y="601500"/>
            <a:ext cx="9972261" cy="857250"/>
          </a:xfrm>
        </p:spPr>
        <p:txBody>
          <a:bodyPr>
            <a:noAutofit/>
          </a:bodyPr>
          <a:lstStyle/>
          <a:p>
            <a:pPr algn="l"/>
            <a:r>
              <a:rPr lang="pt-BR" sz="4200" b="1" dirty="0"/>
              <a:t>2) Analista – Economia – MPU - 2005</a:t>
            </a:r>
            <a:br>
              <a:rPr lang="en-US" sz="4200" b="1" dirty="0"/>
            </a:br>
            <a:endParaRPr lang="en-US" sz="4200" b="1" dirty="0"/>
          </a:p>
        </p:txBody>
      </p:sp>
      <p:sp>
        <p:nvSpPr>
          <p:cNvPr id="8" name="Espaço Reservado para Conteúdo 2">
            <a:extLst>
              <a:ext uri="{FF2B5EF4-FFF2-40B4-BE49-F238E27FC236}">
                <a16:creationId xmlns:a16="http://schemas.microsoft.com/office/drawing/2014/main" id="{1FB97FB9-00A5-428A-9B0B-7AD1FE1EC7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151468"/>
            <a:ext cx="11887200" cy="3927873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43 - A função do custo total de produção (CT) de um determinado bem X, numa firma que opera em mercado de concorrência perfeita, é dada por CT = 30 q2 + 300, onde </a:t>
            </a:r>
            <a:r>
              <a:rPr lang="pt-BR" sz="3000" i="1" dirty="0"/>
              <a:t>q </a:t>
            </a:r>
            <a:r>
              <a:rPr lang="pt-BR" sz="3000" dirty="0"/>
              <a:t>representa a quantidade produzida do bem. Se o preço de equilíbrio do bem X no mercado for 1.500, para maximizar seu lucro, a firma deverá produzir, em unidades, no período de tempo a que se refere a função custo total:</a:t>
            </a:r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50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40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35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30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25</a:t>
            </a:r>
            <a:endParaRPr lang="en-US" sz="3000" dirty="0"/>
          </a:p>
          <a:p>
            <a:pPr algn="just"/>
            <a:endParaRPr lang="en-US" sz="3000" dirty="0"/>
          </a:p>
          <a:p>
            <a:pPr algn="just"/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16078040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1F48CBC-BBCE-4DCF-977E-29D7EC84F0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018" y="-55964"/>
            <a:ext cx="10416210" cy="1325563"/>
          </a:xfrm>
        </p:spPr>
        <p:txBody>
          <a:bodyPr/>
          <a:lstStyle/>
          <a:p>
            <a:pPr algn="just"/>
            <a:r>
              <a:rPr lang="it-IT" b="1" dirty="0"/>
              <a:t>26) CEBRASPE (CESPE) - Diplomata/ IRBr/2013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98850B9-EA98-438A-8421-7B317836DC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278" y="897976"/>
            <a:ext cx="11741426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Supondo que o governo adote um novo imposto específico sobre a venda de um bem em um mercado de concorrência perfeita e considerando a distribuição da incidência tributária entre vendedores e consumidores, julgue (</a:t>
            </a:r>
            <a:r>
              <a:rPr lang="pt-BR" sz="3000" b="1" dirty="0"/>
              <a:t>C</a:t>
            </a:r>
            <a:r>
              <a:rPr lang="pt-BR" sz="3000" dirty="0"/>
              <a:t> ou </a:t>
            </a:r>
            <a:r>
              <a:rPr lang="pt-BR" sz="3000" b="1" dirty="0"/>
              <a:t>E</a:t>
            </a:r>
            <a:r>
              <a:rPr lang="pt-BR" sz="3000" dirty="0"/>
              <a:t>) o item a seguir.</a:t>
            </a:r>
          </a:p>
          <a:p>
            <a:pPr algn="just"/>
            <a:r>
              <a:rPr lang="pt-BR" sz="3000" dirty="0"/>
              <a:t>Vendedores irão transferir aos compradores o valor relativo a toda incidência do novo imposto, o que aumentará o preço do bem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143454279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831E605-9447-43F9-B674-2C5472BAD6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530" y="-33381"/>
            <a:ext cx="10349948" cy="1325563"/>
          </a:xfrm>
        </p:spPr>
        <p:txBody>
          <a:bodyPr/>
          <a:lstStyle/>
          <a:p>
            <a:pPr algn="just"/>
            <a:r>
              <a:rPr lang="it-IT" b="1" dirty="0"/>
              <a:t>27) CEBRASPE (CESPE) - Diplomata/ IRBr/2013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6BB3732-CBA2-4F0A-9BAE-B4A5B87AB9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8296" y="937731"/>
            <a:ext cx="11635408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Supondo que o governo adote um novo imposto específico sobre a venda de um bem em um mercado de concorrência perfeita e considerando a distribuição da incidência tributária entre vendedores e consumidores, julgue (</a:t>
            </a:r>
            <a:r>
              <a:rPr lang="pt-BR" sz="3000" b="1" dirty="0"/>
              <a:t>C</a:t>
            </a:r>
            <a:r>
              <a:rPr lang="pt-BR" sz="3000" dirty="0"/>
              <a:t> ou </a:t>
            </a:r>
            <a:r>
              <a:rPr lang="pt-BR" sz="3000" b="1" dirty="0"/>
              <a:t>E</a:t>
            </a:r>
            <a:r>
              <a:rPr lang="pt-BR" sz="3000" dirty="0"/>
              <a:t>) o item a seguir.</a:t>
            </a:r>
          </a:p>
          <a:p>
            <a:pPr algn="just"/>
            <a:r>
              <a:rPr lang="pt-BR" sz="3000" dirty="0"/>
              <a:t>Quanto menor for a elasticidade-preço da demanda, maior será a incidência do tributo para os consumidores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226225228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397C674-CB1D-4BC9-A9A1-7330261477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010" y="47210"/>
            <a:ext cx="12032974" cy="1325563"/>
          </a:xfrm>
        </p:spPr>
        <p:txBody>
          <a:bodyPr>
            <a:normAutofit/>
          </a:bodyPr>
          <a:lstStyle/>
          <a:p>
            <a:pPr algn="just"/>
            <a:r>
              <a:rPr lang="pt-BR" sz="4000" b="1" dirty="0"/>
              <a:t>28) CEBRASPE (CESPE) - AA (TCE-ES)/TCE-ES/Adm-Eco/2013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17FDD49-9957-444C-BCB0-2E8E74ED2B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25" y="1057136"/>
            <a:ext cx="11820940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A produção de uma firma que opera, no mercado concorrencial, com função custo total </a:t>
            </a:r>
            <a:r>
              <a:rPr lang="pt-BR" sz="3000" i="1" dirty="0"/>
              <a:t>C(q) = 0,5q² </a:t>
            </a:r>
            <a:r>
              <a:rPr lang="pt-BR" sz="3000" dirty="0"/>
              <a:t>-10</a:t>
            </a:r>
            <a:r>
              <a:rPr lang="pt-BR" sz="3000" i="1" dirty="0"/>
              <a:t>q</a:t>
            </a:r>
            <a:r>
              <a:rPr lang="pt-BR" sz="3000" dirty="0"/>
              <a:t> + 40 e com preço igual a 20 unidades monetárias corresponde a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3000" dirty="0"/>
              <a:t> 30 unidade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3000" dirty="0"/>
              <a:t> 40 unidade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3000" dirty="0"/>
              <a:t> 50 unidade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3000" dirty="0"/>
              <a:t> 10 unidade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3000" dirty="0"/>
              <a:t> 20 unidades.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231080218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787F051-45D4-4A93-95FF-1A96830DD5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8" y="76152"/>
            <a:ext cx="11820939" cy="1325563"/>
          </a:xfrm>
        </p:spPr>
        <p:txBody>
          <a:bodyPr>
            <a:normAutofit/>
          </a:bodyPr>
          <a:lstStyle/>
          <a:p>
            <a:pPr algn="just"/>
            <a:r>
              <a:rPr lang="pt-BR" sz="4000" b="1" dirty="0"/>
              <a:t>29) CEBRASPE (CESPE) - ACE (TCE-RO)/TCE-RO/Eco/2013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3B6835C-053F-4FA7-A109-702C05EB77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5043" y="1139084"/>
            <a:ext cx="11728174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Normalmente o Estado intervém na economia quando os mercados são imperfeitos, quando existem externalidades ou quando é preciso oferecer bens públicos à população. Julgue o próximo item, que versam sobre o Estado regulador e suas políticas econômicas.</a:t>
            </a:r>
          </a:p>
          <a:p>
            <a:pPr algn="just"/>
            <a:r>
              <a:rPr lang="pt-BR" sz="3000" dirty="0"/>
              <a:t>Uma empresa em um mercado competitivo com lucro econômico zero em longo prazo está obtendo um retorno normal sob o investimento feito; ou seja, ela deve permanecer no negócio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149477345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43EA110-97EC-4BC7-B38B-270988388F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774" y="113472"/>
            <a:ext cx="11860696" cy="1325563"/>
          </a:xfrm>
        </p:spPr>
        <p:txBody>
          <a:bodyPr>
            <a:normAutofit/>
          </a:bodyPr>
          <a:lstStyle/>
          <a:p>
            <a:pPr algn="just"/>
            <a:r>
              <a:rPr lang="pt-BR" sz="4000" b="1" dirty="0"/>
              <a:t>30) CEBRASPE (CESPE) - ACE (TCE-RO)/TCE-RO/Eco/2019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918747F-9F05-4F98-9853-B0E34603F9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4" y="1189659"/>
            <a:ext cx="11860696" cy="4351338"/>
          </a:xfrm>
        </p:spPr>
        <p:txBody>
          <a:bodyPr>
            <a:noAutofit/>
          </a:bodyPr>
          <a:lstStyle/>
          <a:p>
            <a:pPr algn="just"/>
            <a:r>
              <a:rPr lang="pt-BR" dirty="0"/>
              <a:t>Considerando um monopolista maximizador de lucro que possua duas fábricas com a mesma função de custos, assinale a opção</a:t>
            </a:r>
            <a:r>
              <a:rPr lang="pt-BR" b="1" dirty="0"/>
              <a:t> correta.</a:t>
            </a:r>
            <a:endParaRPr lang="pt-BR" dirty="0"/>
          </a:p>
          <a:p>
            <a:pPr marL="457200" indent="-457200" algn="just">
              <a:buFont typeface="+mj-lt"/>
              <a:buAutoNum type="alphaLcParenR"/>
            </a:pPr>
            <a:r>
              <a:rPr lang="pt-BR" dirty="0"/>
              <a:t>Se os custos marginais forem crescentes, o monopolista irá produzir em uma única fábrica.</a:t>
            </a:r>
          </a:p>
          <a:p>
            <a:pPr marL="457200" indent="-457200" algn="just">
              <a:buFont typeface="+mj-lt"/>
              <a:buAutoNum type="alphaLcParenR"/>
            </a:pPr>
            <a:r>
              <a:rPr lang="pt-BR" dirty="0"/>
              <a:t>Se os custos marginais forem constantes, o monopolista poderá distribuir a produção como desejar.</a:t>
            </a:r>
          </a:p>
          <a:p>
            <a:pPr marL="457200" indent="-457200" algn="just">
              <a:buFont typeface="+mj-lt"/>
              <a:buAutoNum type="alphaLcParenR"/>
            </a:pPr>
            <a:r>
              <a:rPr lang="pt-BR" dirty="0"/>
              <a:t>Se os custos marginais forem decrescentes, o monopolista deverá produzir nas duas fábricas.</a:t>
            </a:r>
          </a:p>
          <a:p>
            <a:pPr marL="457200" indent="-457200" algn="just">
              <a:buFont typeface="+mj-lt"/>
              <a:buAutoNum type="alphaLcParenR"/>
            </a:pPr>
            <a:r>
              <a:rPr lang="pt-BR" dirty="0"/>
              <a:t>Em qualquer situação, o monopolista deve produzir nas duas fábricas.</a:t>
            </a:r>
          </a:p>
          <a:p>
            <a:pPr marL="457200" indent="-457200" algn="just">
              <a:buFont typeface="+mj-lt"/>
              <a:buAutoNum type="alphaLcParenR"/>
            </a:pPr>
            <a:r>
              <a:rPr lang="pt-BR" dirty="0"/>
              <a:t>Para maximizar os lucros, o monopolista deve sempre dividir igualitariamente a produção nas duas fábricas.</a:t>
            </a:r>
          </a:p>
          <a:p>
            <a:pPr algn="just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603039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12DE5429-461F-4471-8D43-91CAB492CC1F}"/>
              </a:ext>
            </a:extLst>
          </p:cNvPr>
          <p:cNvSpPr txBox="1"/>
          <p:nvPr/>
        </p:nvSpPr>
        <p:spPr>
          <a:xfrm>
            <a:off x="39758" y="373746"/>
            <a:ext cx="12046225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Quando a produção ocorre em duas ou mais fábricas distintas, a firma deve escolher a produção em cada unidade de forma a igualar os </a:t>
            </a:r>
            <a:r>
              <a:rPr lang="pt-BR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custos marginais</a:t>
            </a:r>
            <a:r>
              <a:rPr lang="pt-BR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341A7AD3-6800-49BD-AFAA-3789411FAE70}"/>
              </a:ext>
            </a:extLst>
          </p:cNvPr>
          <p:cNvSpPr txBox="1"/>
          <p:nvPr/>
        </p:nvSpPr>
        <p:spPr>
          <a:xfrm>
            <a:off x="64233" y="1752608"/>
            <a:ext cx="11928984" cy="2877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pt-BR" altLang="en-US" sz="2600" b="1" dirty="0">
                <a:latin typeface="Arial" panose="020B0604020202020204" pitchFamily="34" charset="0"/>
                <a:cs typeface="Arial" panose="020B0604020202020204" pitchFamily="34" charset="0"/>
              </a:rPr>
              <a:t>Escolha do nível total de produção e da  produção de cada fábrica:</a:t>
            </a:r>
          </a:p>
          <a:p>
            <a:pPr marL="285750" indent="-285750" algn="just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pt-BR" altLang="en-US" sz="3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pt-BR" altLang="en-US" sz="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pt-BR" altLang="en-US" sz="2500" b="1" dirty="0">
                <a:latin typeface="Arial" panose="020B0604020202020204" pitchFamily="34" charset="0"/>
                <a:cs typeface="Arial" panose="020B0604020202020204" pitchFamily="34" charset="0"/>
              </a:rPr>
              <a:t>Passo 1:</a:t>
            </a:r>
            <a:r>
              <a:rPr lang="pt-BR" alt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qualquer que seja o nível de produção, ele deve ser repartido entre as duas firmas, de forma que CMg1 = CMg2.  </a:t>
            </a:r>
          </a:p>
          <a:p>
            <a:pPr marL="1200150" lvl="2" indent="-285750" algn="just">
              <a:buFont typeface="Arial" panose="020B0604020202020204" pitchFamily="34" charset="0"/>
              <a:buChar char="•"/>
            </a:pPr>
            <a:r>
              <a:rPr lang="pt-BR" altLang="en-US" sz="2500" dirty="0">
                <a:latin typeface="Arial" panose="020B0604020202020204" pitchFamily="34" charset="0"/>
                <a:cs typeface="Arial" panose="020B0604020202020204" pitchFamily="34" charset="0"/>
              </a:rPr>
              <a:t>De outra forma a empresa poderia reduzir os custos e aumentar seus lucros por meio de uma redistribuição de produção.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pt-BR" altLang="en-US" sz="2500" b="1" dirty="0">
                <a:latin typeface="Arial" panose="020B0604020202020204" pitchFamily="34" charset="0"/>
                <a:cs typeface="Arial" panose="020B0604020202020204" pitchFamily="34" charset="0"/>
              </a:rPr>
              <a:t>Passo 2:</a:t>
            </a:r>
            <a:r>
              <a:rPr lang="pt-BR" altLang="en-US" sz="2500" dirty="0">
                <a:latin typeface="Arial" panose="020B0604020202020204" pitchFamily="34" charset="0"/>
                <a:cs typeface="Arial" panose="020B0604020202020204" pitchFamily="34" charset="0"/>
              </a:rPr>
              <a:t> como sabemos, o custo marginal de cada fábrica deve ser igual à receita marginal.</a:t>
            </a:r>
          </a:p>
        </p:txBody>
      </p:sp>
      <p:graphicFrame>
        <p:nvGraphicFramePr>
          <p:cNvPr id="8" name="Object 6">
            <a:hlinkClick r:id="" action="ppaction://ole?verb=0"/>
            <a:extLst>
              <a:ext uri="{FF2B5EF4-FFF2-40B4-BE49-F238E27FC236}">
                <a16:creationId xmlns:a16="http://schemas.microsoft.com/office/drawing/2014/main" id="{D08EF586-3EA6-4DDF-9D94-1773CBA7FC8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1803973"/>
              </p:ext>
            </p:extLst>
          </p:nvPr>
        </p:nvGraphicFramePr>
        <p:xfrm>
          <a:off x="165514" y="4736592"/>
          <a:ext cx="660876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241200" progId="Equation.DSMT4">
                  <p:embed/>
                </p:oleObj>
              </mc:Choice>
              <mc:Fallback>
                <p:oleObj name="Equation" r:id="rId2" imgW="2349360" imgH="241200" progId="Equation.DSMT4">
                  <p:embed/>
                  <p:pic>
                    <p:nvPicPr>
                      <p:cNvPr id="8" name="Object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D08EF586-3EA6-4DDF-9D94-1773CBA7FC8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14" y="4736592"/>
                        <a:ext cx="6608763" cy="5889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>
            <a:extLst>
              <a:ext uri="{FF2B5EF4-FFF2-40B4-BE49-F238E27FC236}">
                <a16:creationId xmlns:a16="http://schemas.microsoft.com/office/drawing/2014/main" id="{4C189C29-E43F-48F9-B3AA-FCE78CD46F38}"/>
              </a:ext>
            </a:extLst>
          </p:cNvPr>
          <p:cNvSpPr txBox="1"/>
          <p:nvPr/>
        </p:nvSpPr>
        <p:spPr>
          <a:xfrm>
            <a:off x="139151" y="5402952"/>
            <a:ext cx="1192898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SzPct val="101000"/>
              <a:buFont typeface="Arial" panose="020B0604020202020204" pitchFamily="34" charset="0"/>
              <a:buChar char="•"/>
            </a:pPr>
            <a:r>
              <a:rPr lang="pt-BR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Se CMg</a:t>
            </a:r>
            <a:r>
              <a:rPr lang="pt-B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&gt; CMg</a:t>
            </a:r>
            <a:r>
              <a:rPr lang="pt-B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a firma produzirá somente na firma 1.</a:t>
            </a:r>
          </a:p>
          <a:p>
            <a:pPr marL="285750" indent="-285750" algn="just">
              <a:buSzPct val="101000"/>
              <a:buFont typeface="Arial" panose="020B0604020202020204" pitchFamily="34" charset="0"/>
              <a:buChar char="•"/>
            </a:pPr>
            <a:r>
              <a:rPr lang="pt-BR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Se CMg</a:t>
            </a:r>
            <a:r>
              <a:rPr lang="pt-B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= CMg</a:t>
            </a:r>
            <a:r>
              <a:rPr lang="pt-B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altLang="en-US" sz="2600" dirty="0">
                <a:latin typeface="Arial" panose="020B0604020202020204" pitchFamily="34" charset="0"/>
                <a:cs typeface="Arial" panose="020B0604020202020204" pitchFamily="34" charset="0"/>
              </a:rPr>
              <a:t> a firma pode produzir na firma 1 ou na firma 2.</a:t>
            </a:r>
          </a:p>
          <a:p>
            <a:pPr marL="285750" indent="-285750" algn="just">
              <a:buSzPct val="101000"/>
              <a:buFont typeface="Arial" panose="020B0604020202020204" pitchFamily="34" charset="0"/>
              <a:buChar char="•"/>
            </a:pPr>
            <a:endParaRPr lang="pt-BR" altLang="en-US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1064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30CC405-7D36-4F3C-B7C8-21A3BB1406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027" y="74666"/>
            <a:ext cx="10296939" cy="1325563"/>
          </a:xfrm>
        </p:spPr>
        <p:txBody>
          <a:bodyPr/>
          <a:lstStyle/>
          <a:p>
            <a:pPr algn="just"/>
            <a:r>
              <a:rPr lang="it-IT" b="1" dirty="0"/>
              <a:t>31) CEBRASPE (CESPE) - Diplomata/ IRBr/2018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2611B43-6450-4982-AD46-3BA5F184C8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8538" y="1203859"/>
            <a:ext cx="11622158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Uma das principais preocupações da análise econômica é com a precificação no mercado. Muitas vezes, ela ocorre de maneira ineficiente e isso acarreta importantes consequências no funcionamento da economia. A respeito desse assunto, julgue (</a:t>
            </a:r>
            <a:r>
              <a:rPr lang="pt-BR" sz="3000" b="1" dirty="0"/>
              <a:t>C</a:t>
            </a:r>
            <a:r>
              <a:rPr lang="pt-BR" sz="3000" dirty="0"/>
              <a:t> ou </a:t>
            </a:r>
            <a:r>
              <a:rPr lang="pt-BR" sz="3000" b="1" dirty="0"/>
              <a:t>E</a:t>
            </a:r>
            <a:r>
              <a:rPr lang="pt-BR" sz="3000" dirty="0"/>
              <a:t>) o item a seguir.</a:t>
            </a:r>
          </a:p>
          <a:p>
            <a:pPr algn="just"/>
            <a:r>
              <a:rPr lang="pt-BR" sz="3000" dirty="0"/>
              <a:t>De acordo com a regra de </a:t>
            </a:r>
            <a:r>
              <a:rPr lang="pt-BR" sz="3000" i="1" dirty="0"/>
              <a:t>mark-up</a:t>
            </a:r>
            <a:r>
              <a:rPr lang="pt-BR" sz="3000" dirty="0"/>
              <a:t>, quanto mais preço-elástica for a curva de demanda do mercado, maior será o poder de mercado do monopolista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214902206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91B3086-046E-48B7-AC1C-CD61395C95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8" y="48156"/>
            <a:ext cx="11807687" cy="1325563"/>
          </a:xfrm>
        </p:spPr>
        <p:txBody>
          <a:bodyPr/>
          <a:lstStyle/>
          <a:p>
            <a:pPr algn="just"/>
            <a:r>
              <a:rPr lang="it-IT" b="1" dirty="0"/>
              <a:t>32) CEBRASPE (CESPE) - Economia (FUB)/FUB/2018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B941A30-BC25-4FD0-9493-9016724FF3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278" y="1164101"/>
            <a:ext cx="11807687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Julgue o próximo item, relativo às diferentes estruturas de mercado.</a:t>
            </a:r>
          </a:p>
          <a:p>
            <a:pPr algn="just"/>
            <a:r>
              <a:rPr lang="pt-BR" sz="3000" dirty="0"/>
              <a:t>Um monopolista maximiza o lucro na parte elástica da demanda, operando com </a:t>
            </a:r>
            <a:r>
              <a:rPr lang="pt-BR" sz="3000" i="1" dirty="0"/>
              <a:t>mark-up  </a:t>
            </a:r>
            <a:r>
              <a:rPr lang="pt-BR" sz="3000" dirty="0"/>
              <a:t>maior do que um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206547848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332B6B9-2DF3-406F-AC63-10947ECB32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773" y="93324"/>
            <a:ext cx="11926957" cy="1325563"/>
          </a:xfrm>
        </p:spPr>
        <p:txBody>
          <a:bodyPr/>
          <a:lstStyle/>
          <a:p>
            <a:pPr algn="just"/>
            <a:r>
              <a:rPr lang="it-IT" b="1" dirty="0"/>
              <a:t>33) CEBRASPE (CESPE) - Economia (FUB)/FUB/2018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5184635-44F4-48F4-A66A-452797DECD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4" y="1196015"/>
            <a:ext cx="11926956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Julgue o próximo item, relativo às diferentes estruturas de mercado.</a:t>
            </a:r>
          </a:p>
          <a:p>
            <a:pPr algn="just"/>
            <a:r>
              <a:rPr lang="pt-BR" sz="3000" dirty="0"/>
              <a:t>A fixação não linear de preços, ou seja, quando o preço da unidade produzida depende da quantidade adquirida pelo consumidor, é uma forma de definir discriminação de preços de 3.º grau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97359535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88C9C33-D339-4647-BEF9-08FC44F0C6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530" y="78584"/>
            <a:ext cx="11847444" cy="1325563"/>
          </a:xfrm>
        </p:spPr>
        <p:txBody>
          <a:bodyPr/>
          <a:lstStyle/>
          <a:p>
            <a:pPr algn="just"/>
            <a:r>
              <a:rPr lang="it-IT" b="1" dirty="0"/>
              <a:t>34) CEBRASPE (CESPE) - AGE (SEDF)/ SEDF/Eco/2017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C27CBF9-922E-48DC-9847-3AEB29D915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5530" y="1115012"/>
            <a:ext cx="11847444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Com referência à teoria microeconômica da produção e às respectivas estruturas de mercado, julgue o item subsequente.</a:t>
            </a:r>
          </a:p>
          <a:p>
            <a:pPr algn="just"/>
            <a:r>
              <a:rPr lang="pt-BR" sz="3000" dirty="0"/>
              <a:t>No monopólio perfeitamente discriminador de preço, o ótimo de Pareto não pode ser alcançado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12571724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1">
            <a:extLst>
              <a:ext uri="{FF2B5EF4-FFF2-40B4-BE49-F238E27FC236}">
                <a16:creationId xmlns:a16="http://schemas.microsoft.com/office/drawing/2014/main" id="{E9202447-AC14-48B9-9260-4C28F16C51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534363"/>
            <a:ext cx="6172200" cy="857250"/>
          </a:xfrm>
        </p:spPr>
        <p:txBody>
          <a:bodyPr>
            <a:noAutofit/>
          </a:bodyPr>
          <a:lstStyle/>
          <a:p>
            <a:pPr algn="l"/>
            <a:r>
              <a:rPr lang="pt-BR" sz="4200" b="1" dirty="0"/>
              <a:t>3) EPPGG – MPOG - 2008</a:t>
            </a:r>
            <a:br>
              <a:rPr lang="en-US" sz="4200" dirty="0"/>
            </a:br>
            <a:endParaRPr lang="en-US" sz="4200" dirty="0"/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6E0F4632-3F0C-422A-ABF3-EA2686E83C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054511"/>
            <a:ext cx="11734800" cy="3394472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62- Uma firma, em concorrência perfeita, apresenta um custo total (CT) igual a CT = 2 + 4q + 2q</a:t>
            </a:r>
            <a:r>
              <a:rPr lang="pt-BR" sz="3000" baseline="30000" dirty="0"/>
              <a:t>2</a:t>
            </a:r>
            <a:r>
              <a:rPr lang="pt-BR" sz="3000" dirty="0"/>
              <a:t>, sendo </a:t>
            </a:r>
            <a:r>
              <a:rPr lang="pt-BR" sz="3000" b="1" dirty="0"/>
              <a:t>q </a:t>
            </a:r>
            <a:r>
              <a:rPr lang="pt-BR" sz="3000" dirty="0"/>
              <a:t>a quantidade vendida do produto por um preço </a:t>
            </a:r>
            <a:r>
              <a:rPr lang="pt-BR" sz="3000" b="1" dirty="0"/>
              <a:t>p </a:t>
            </a:r>
            <a:r>
              <a:rPr lang="pt-BR" sz="3000" dirty="0"/>
              <a:t>igual a 24. Assinale o lucro máximo que essa firma pode obter.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46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48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50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54</a:t>
            </a:r>
            <a:endParaRPr lang="en-US" sz="3000" dirty="0"/>
          </a:p>
          <a:p>
            <a:pPr marL="457200" lvl="0" indent="-457200" algn="just">
              <a:buFont typeface="+mj-lt"/>
              <a:buAutoNum type="alphaLcParenR"/>
            </a:pPr>
            <a:r>
              <a:rPr lang="pt-BR" sz="3000" dirty="0"/>
              <a:t>60</a:t>
            </a:r>
            <a:endParaRPr lang="en-US" sz="3000" dirty="0"/>
          </a:p>
          <a:p>
            <a:pPr algn="just"/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109166129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930E8BA-DAC6-49D2-A5C7-2789FA105C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2429" y="-81921"/>
            <a:ext cx="10376452" cy="1325563"/>
          </a:xfrm>
        </p:spPr>
        <p:txBody>
          <a:bodyPr>
            <a:normAutofit/>
          </a:bodyPr>
          <a:lstStyle/>
          <a:p>
            <a:pPr algn="just"/>
            <a:r>
              <a:rPr lang="it-IT" sz="3400" b="1" dirty="0">
                <a:latin typeface="+mn-lt"/>
              </a:rPr>
              <a:t>35) CEBRASPE (CESPE) - Diplomata/ IRBr/2017</a:t>
            </a:r>
            <a:endParaRPr lang="pt-BR" sz="3400" b="1" dirty="0">
              <a:latin typeface="+mn-lt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6B2A04B-C2F8-4F95-B1DE-BBD3FC49AD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035" y="777761"/>
            <a:ext cx="11701670" cy="4351338"/>
          </a:xfrm>
        </p:spPr>
        <p:txBody>
          <a:bodyPr>
            <a:noAutofit/>
          </a:bodyPr>
          <a:lstStyle/>
          <a:p>
            <a:pPr algn="just"/>
            <a:r>
              <a:rPr lang="pt-BR" dirty="0"/>
              <a:t>Com relação a um produto de um mercado que está sob a situação de monopólio natural, o gráfico a seguir mostra: a curva de demanda, D, que corresponde ao preço de venda, p, para cada quantidade, Q, demandada pelo mercado, e a curva de custo marginal, C, que corresponde ao custo marginal, </a:t>
            </a:r>
            <a:r>
              <a:rPr lang="pt-BR" i="1" dirty="0" err="1"/>
              <a:t>CMg</a:t>
            </a:r>
            <a:r>
              <a:rPr lang="pt-BR" dirty="0"/>
              <a:t>, quando a produção atinge Q unidades. Nesse gráfico, </a:t>
            </a:r>
            <a:r>
              <a:rPr lang="pt-BR" i="1" dirty="0" err="1"/>
              <a:t>CMg</a:t>
            </a:r>
            <a:r>
              <a:rPr lang="pt-BR" dirty="0"/>
              <a:t> e </a:t>
            </a:r>
            <a:r>
              <a:rPr lang="pt-BR" i="1" dirty="0"/>
              <a:t>p</a:t>
            </a:r>
            <a:r>
              <a:rPr lang="pt-BR" dirty="0"/>
              <a:t> estão medidos na mesma escala do eixo vertical.</a:t>
            </a:r>
          </a:p>
          <a:p>
            <a:pPr algn="just"/>
            <a:endParaRPr lang="pt-BR" dirty="0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7C3831E9-9240-47B2-88C6-022C648CAF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9473" y="3153718"/>
            <a:ext cx="5463623" cy="366337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14502249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84EFF94D-34D9-4CEE-A310-2CB5E242F6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791" y="505418"/>
            <a:ext cx="11767931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Tendo como referência as informações e o gráfico apresentados, bem como conceitos a eles pertinentes, julgue o item que se segue.</a:t>
            </a:r>
          </a:p>
          <a:p>
            <a:pPr algn="just"/>
            <a:r>
              <a:rPr lang="pt-BR" sz="3000" dirty="0"/>
              <a:t>A quantidade a ser produzida e vendida no mercado a que se refere o gráfico em questão é igual àquela determinada pelo cruzamento das curvas D e C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184162455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7EEFD3B-5D72-4373-B7F8-FDCC3102E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2" y="-52989"/>
            <a:ext cx="12059478" cy="1325563"/>
          </a:xfrm>
        </p:spPr>
        <p:txBody>
          <a:bodyPr/>
          <a:lstStyle/>
          <a:p>
            <a:pPr algn="just"/>
            <a:r>
              <a:rPr lang="pt-BR" b="1" dirty="0"/>
              <a:t>36) CEBRASPE (CESPE) - </a:t>
            </a:r>
            <a:r>
              <a:rPr lang="pt-BR" b="1" dirty="0" err="1"/>
              <a:t>Aud</a:t>
            </a:r>
            <a:r>
              <a:rPr lang="pt-BR" b="1" dirty="0"/>
              <a:t> (TCE-PR)/ TCE-PR/2016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CAF5A4E-9930-4C2E-BB91-FCC3B7E5BF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522" y="844967"/>
            <a:ext cx="11873948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Determinado produto, ao ser ofertado por um monopolista, obedece à seguinte função de demanda: P = 6.100 - 26q, em milhares de unidades monetárias, em que P é o preço unitário de venda e q é a quantidade produzida. O custo total (CT) de produção de q unidades desse produto é expresso por CT = 45.000 + 100q + 4q</a:t>
            </a:r>
            <a:r>
              <a:rPr lang="pt-BR" sz="3000" baseline="30000" dirty="0"/>
              <a:t>2</a:t>
            </a:r>
            <a:r>
              <a:rPr lang="pt-BR" sz="3000" dirty="0"/>
              <a:t>.</a:t>
            </a:r>
          </a:p>
          <a:p>
            <a:pPr algn="just"/>
            <a:endParaRPr lang="pt-BR" sz="3000" dirty="0"/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B9ACDAFE-AA18-48C7-8C12-27BA5D6EC740}"/>
              </a:ext>
            </a:extLst>
          </p:cNvPr>
          <p:cNvSpPr txBox="1">
            <a:spLocks/>
          </p:cNvSpPr>
          <p:nvPr/>
        </p:nvSpPr>
        <p:spPr>
          <a:xfrm>
            <a:off x="159028" y="3044829"/>
            <a:ext cx="11847442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pt-BR" sz="3000" dirty="0"/>
              <a:t>Nesse caso, o preço que maximiza o lucro do monopolista, em milhares de unidades monetárias, é igual a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3000" dirty="0"/>
              <a:t>9.500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3000" dirty="0"/>
              <a:t>3.500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3000" dirty="0"/>
              <a:t> 2.550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3000" dirty="0"/>
              <a:t> 100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sz="3000" dirty="0"/>
              <a:t> 350.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364186940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FEEF132-D797-40EB-8E51-DAD6548A74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2" y="-11745"/>
            <a:ext cx="11913704" cy="1325563"/>
          </a:xfrm>
        </p:spPr>
        <p:txBody>
          <a:bodyPr>
            <a:normAutofit/>
          </a:bodyPr>
          <a:lstStyle/>
          <a:p>
            <a:pPr algn="just"/>
            <a:r>
              <a:rPr lang="pt-BR" sz="4000" b="1" dirty="0"/>
              <a:t>37) CEBRASPE (CESPE) - </a:t>
            </a:r>
            <a:r>
              <a:rPr lang="pt-BR" sz="4000" b="1" dirty="0" err="1"/>
              <a:t>Aud</a:t>
            </a:r>
            <a:r>
              <a:rPr lang="pt-BR" sz="4000" b="1" dirty="0"/>
              <a:t> CE (TCE-PA)/</a:t>
            </a:r>
            <a:r>
              <a:rPr lang="pt-BR" sz="4000" b="1" dirty="0" err="1"/>
              <a:t>Planej</a:t>
            </a:r>
            <a:r>
              <a:rPr lang="pt-BR" sz="4000" b="1" dirty="0"/>
              <a:t>/Eco/2016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C91F9A5-C0F3-4084-AA06-A2C1BB9D6F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522" y="884720"/>
            <a:ext cx="11913704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Em relação às estruturas de mercado e aos aspectos concorrenciais, julgue o item seguinte.</a:t>
            </a:r>
          </a:p>
          <a:p>
            <a:pPr algn="just"/>
            <a:r>
              <a:rPr lang="pt-BR" sz="3000" dirty="0"/>
              <a:t>Uma firma monopolista que não pratica discriminação de preço opera com receita marginal inferior ao preço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226595275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378C405-533C-4AA5-B629-E2FDD8482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8" y="-15667"/>
            <a:ext cx="11873948" cy="1325563"/>
          </a:xfrm>
        </p:spPr>
        <p:txBody>
          <a:bodyPr>
            <a:normAutofit/>
          </a:bodyPr>
          <a:lstStyle/>
          <a:p>
            <a:pPr algn="just"/>
            <a:r>
              <a:rPr lang="pt-BR" sz="4200" b="1" dirty="0"/>
              <a:t>38) CEBRASPE (CESPE) - Economia (CADE)/CADE/2014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13D65A0-AAA1-45D6-9E3E-D15606A7A0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766" y="871471"/>
            <a:ext cx="12019722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O custo C(Q), em R$ milhões, de uma indústria monopolista produtora de aço, para produzir Q toneladas de aço é expresso por C(Q) = 44 – 10Q + Q</a:t>
            </a:r>
            <a:r>
              <a:rPr lang="pt-BR" sz="3000" baseline="30000" dirty="0"/>
              <a:t>2</a:t>
            </a:r>
            <a:r>
              <a:rPr lang="pt-BR" sz="3000" dirty="0"/>
              <a:t>. A curva de demanda desse produto, em R$ milhões por tonelada, é       P(Q) = 50 – 4Q. A partir dessas informações, julgue o item subsecutivo.</a:t>
            </a:r>
          </a:p>
          <a:p>
            <a:pPr algn="just"/>
            <a:r>
              <a:rPr lang="pt-BR" sz="3000" dirty="0"/>
              <a:t>Na situação apresentada acima, o lucro máximo é de R$ 136 milhões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196827788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3EE3B92-BA4E-47DA-93BE-15DF2B18F6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8" y="-38250"/>
            <a:ext cx="11847444" cy="1325563"/>
          </a:xfrm>
        </p:spPr>
        <p:txBody>
          <a:bodyPr>
            <a:normAutofit/>
          </a:bodyPr>
          <a:lstStyle/>
          <a:p>
            <a:pPr algn="just"/>
            <a:r>
              <a:rPr lang="pt-BR" sz="4200" b="1" dirty="0"/>
              <a:t>39) CEBRASPE (CESPE) - Economia (CADE)/CADE/2014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F81245A-3C88-4D25-8860-E1D2C1FB56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278" y="897975"/>
            <a:ext cx="11847444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Acerca das estratégias empresariais e dos modelos de concorrência, julgue o próximo item.</a:t>
            </a:r>
          </a:p>
          <a:p>
            <a:pPr algn="just"/>
            <a:r>
              <a:rPr lang="pt-BR" sz="3000" dirty="0"/>
              <a:t>Em uma competição monopolística, o consumidor tem à sua disposição uma diversidade de produtos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338019243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76D0166-241B-416D-B459-A54349F65D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783" y="-45145"/>
            <a:ext cx="11807687" cy="1325563"/>
          </a:xfrm>
        </p:spPr>
        <p:txBody>
          <a:bodyPr>
            <a:normAutofit/>
          </a:bodyPr>
          <a:lstStyle/>
          <a:p>
            <a:pPr algn="just"/>
            <a:r>
              <a:rPr lang="it-IT" sz="4200" b="1" dirty="0"/>
              <a:t>40) CEBRASPE (CESPE) - ERSPT (ANATEL)/Econ/2014</a:t>
            </a:r>
            <a:endParaRPr lang="pt-BR" sz="42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740B27A-F8B6-41B1-A27E-E22D9F4765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783" y="924479"/>
            <a:ext cx="11807687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No que se refere às situações de monopólio e de oligopólio, julgue o próximo item.</a:t>
            </a:r>
          </a:p>
          <a:p>
            <a:pPr algn="just"/>
            <a:r>
              <a:rPr lang="pt-BR" sz="3000" dirty="0"/>
              <a:t>O poder de monopólio se baseia na capacidade de a firma definir o preço acima do custo marginal. O quanto um preço supera o custo marginal depende do inverso da elasticidade de demanda que a firma defronta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242072826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ED3A90D-FBAE-493F-ACB5-2227AF54B9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026" y="-24051"/>
            <a:ext cx="10323445" cy="1325563"/>
          </a:xfrm>
        </p:spPr>
        <p:txBody>
          <a:bodyPr/>
          <a:lstStyle/>
          <a:p>
            <a:pPr algn="just"/>
            <a:r>
              <a:rPr lang="it-IT" b="1" dirty="0"/>
              <a:t>41) CEBRASPE (CESPE) - Diplomata/ IRBr/2014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18F7165-F23E-4DA8-A6B6-C98A0179A8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5287" y="911224"/>
            <a:ext cx="11688417" cy="4667249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Com relação a características dos mercados e comportamento de produtores e consumidores, julgue (</a:t>
            </a:r>
            <a:r>
              <a:rPr lang="pt-BR" sz="3000" b="1" dirty="0"/>
              <a:t>C</a:t>
            </a:r>
            <a:r>
              <a:rPr lang="pt-BR" sz="3000" dirty="0"/>
              <a:t> ou </a:t>
            </a:r>
            <a:r>
              <a:rPr lang="pt-BR" sz="3000" b="1" dirty="0"/>
              <a:t>E</a:t>
            </a:r>
            <a:r>
              <a:rPr lang="pt-BR" sz="3000" dirty="0"/>
              <a:t>) o item subsequente.</a:t>
            </a:r>
          </a:p>
          <a:p>
            <a:pPr algn="just"/>
            <a:r>
              <a:rPr lang="pt-BR" sz="3000" dirty="0"/>
              <a:t>Entre as condições que contribuem para impedir a entrada de produtores concorrentes em um mercado monopolista, inclui-se a capacidade do produtor de diferenciar seu produto, criando e mantendo, por exemplo, uma imagem de tradição e estabilidade, ou mesmo, inversamente, de renovação e inovação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298007124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D22E612-F7DC-4B2C-9B2F-4C79619795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529" y="-19585"/>
            <a:ext cx="11900454" cy="1325563"/>
          </a:xfrm>
        </p:spPr>
        <p:txBody>
          <a:bodyPr>
            <a:normAutofit/>
          </a:bodyPr>
          <a:lstStyle/>
          <a:p>
            <a:pPr algn="just"/>
            <a:r>
              <a:rPr lang="pt-BR" sz="4000" b="1" dirty="0"/>
              <a:t>42) CEBRASPE (CESPE) - AJ (TJ SE)/Apoio </a:t>
            </a:r>
            <a:r>
              <a:rPr lang="pt-BR" sz="4000" b="1" dirty="0" err="1"/>
              <a:t>Espec</a:t>
            </a:r>
            <a:r>
              <a:rPr lang="pt-BR" sz="4000" b="1" dirty="0"/>
              <a:t>/</a:t>
            </a:r>
            <a:r>
              <a:rPr lang="pt-BR" sz="4000" b="1" dirty="0" err="1"/>
              <a:t>Econ</a:t>
            </a:r>
            <a:r>
              <a:rPr lang="pt-BR" sz="4000" b="1" dirty="0"/>
              <a:t>/2014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80197FD-1AAE-43B1-83EB-07F889F042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547" y="964235"/>
            <a:ext cx="11675165" cy="4813021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Em uma economia, a tecnologia de uma empresa monopolista para produção de determinado bem é descrita pela função custo total           CT = 10 + 20q + q</a:t>
            </a:r>
            <a:r>
              <a:rPr lang="pt-BR" sz="3000" baseline="30000" dirty="0"/>
              <a:t>2</a:t>
            </a:r>
            <a:r>
              <a:rPr lang="pt-BR" sz="3000" dirty="0"/>
              <a:t>, em que q é a quantidade produzida do bem. A demanda de mercado por esse mesmo bem é dada por </a:t>
            </a:r>
            <a:r>
              <a:rPr lang="pt-BR" sz="3000" i="1" dirty="0"/>
              <a:t>q =</a:t>
            </a:r>
            <a:r>
              <a:rPr lang="pt-BR" sz="3000" dirty="0"/>
              <a:t> 200 – </a:t>
            </a:r>
            <a:r>
              <a:rPr lang="pt-BR" sz="3000" i="1" dirty="0"/>
              <a:t>p</a:t>
            </a:r>
            <a:r>
              <a:rPr lang="pt-BR" sz="3000" dirty="0"/>
              <a:t>, em que q é a quantidade demandada do bem e p, o seu preço de mercado.</a:t>
            </a:r>
          </a:p>
          <a:p>
            <a:pPr algn="just"/>
            <a:r>
              <a:rPr lang="pt-BR" sz="3000" dirty="0"/>
              <a:t>Com base nessa situação hipotética, julgue o item que se segue.</a:t>
            </a:r>
          </a:p>
          <a:p>
            <a:pPr algn="just"/>
            <a:r>
              <a:rPr lang="pt-BR" sz="3000" dirty="0"/>
              <a:t> O</a:t>
            </a:r>
            <a:r>
              <a:rPr lang="pt-BR" sz="3000" i="1" dirty="0"/>
              <a:t> markup</a:t>
            </a:r>
            <a:r>
              <a:rPr lang="pt-BR" sz="3000" dirty="0"/>
              <a:t> da firma monopolista é de 45 unidades monetárias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423685918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6C1429E-6E94-4E8C-ACC9-40EB10BBAA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026" y="-15668"/>
            <a:ext cx="11847444" cy="1325563"/>
          </a:xfrm>
        </p:spPr>
        <p:txBody>
          <a:bodyPr>
            <a:normAutofit/>
          </a:bodyPr>
          <a:lstStyle/>
          <a:p>
            <a:pPr algn="just"/>
            <a:r>
              <a:rPr lang="pt-BR" sz="4200" b="1" dirty="0"/>
              <a:t>43) CEBRASPE (CESPE) - ERSTT (ANTT)/Estatística/2013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A13103E-89AB-4DB2-8688-F92D13E36D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26" y="884722"/>
            <a:ext cx="11728174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O transporte público no Brasil e, em particular, o arranjo institucional do sistema urbano de transporte público têm sido assuntos muito discutidos. Sob um ponto de vista, defende-se a abertura do setor de transporte urbano rodoviário, com o objetivo de ampliar a concorrência e, dessa forma, reduzir o preço e aumentar a qualidade do serviço prestado. Contudo, a linha de transporte urbano, assim como, por exemplo, o serviço de abastecimento de água, são monopólios naturais e, portanto, possuem características econômicas específicas e diferentes da concorrência perfeita.</a:t>
            </a:r>
          </a:p>
          <a:p>
            <a:pPr algn="just"/>
            <a:r>
              <a:rPr lang="pt-BR" sz="3000" dirty="0"/>
              <a:t>A partir das informações do texto acima e das implicações do tema nele abordado, julgue o item subsequente.</a:t>
            </a:r>
          </a:p>
        </p:txBody>
      </p:sp>
    </p:spTree>
    <p:extLst>
      <p:ext uri="{BB962C8B-B14F-4D97-AF65-F5344CB8AC3E}">
        <p14:creationId xmlns:p14="http://schemas.microsoft.com/office/powerpoint/2010/main" val="36398628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0DD55521-F38B-483B-9814-451162597B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399" y="587369"/>
            <a:ext cx="7242313" cy="773944"/>
          </a:xfrm>
        </p:spPr>
        <p:txBody>
          <a:bodyPr>
            <a:noAutofit/>
          </a:bodyPr>
          <a:lstStyle/>
          <a:p>
            <a:pPr algn="l"/>
            <a:r>
              <a:rPr lang="pt-BR" sz="4200" b="1" dirty="0"/>
              <a:t>4) Analista – Bacen – 2006 – 47</a:t>
            </a:r>
            <a:br>
              <a:rPr lang="pt-BR" sz="4200" b="1" dirty="0"/>
            </a:br>
            <a:endParaRPr lang="pt-BR" sz="4200" b="1" dirty="0"/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C98FF629-5ED6-47EA-9B53-9CB55F583B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399" y="998188"/>
            <a:ext cx="11887201" cy="516176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pt-BR" sz="3000" dirty="0">
                <a:solidFill>
                  <a:schemeClr val="tx1"/>
                </a:solidFill>
              </a:rPr>
              <a:t>Num mercado de concorrência perfeita, há 200 empresas produzindo o mesmo bem com a mesma função de custo total (CT):</a:t>
            </a:r>
          </a:p>
          <a:p>
            <a:pPr algn="just"/>
            <a:r>
              <a:rPr lang="pt-BR" sz="3000" dirty="0">
                <a:solidFill>
                  <a:schemeClr val="tx1"/>
                </a:solidFill>
              </a:rPr>
              <a:t>CT  = 40 + 20q + 5q</a:t>
            </a:r>
            <a:r>
              <a:rPr lang="pt-BR" sz="3000" baseline="30000" dirty="0">
                <a:solidFill>
                  <a:schemeClr val="tx1"/>
                </a:solidFill>
              </a:rPr>
              <a:t>2</a:t>
            </a:r>
            <a:endParaRPr lang="pt-BR" sz="3000" dirty="0">
              <a:solidFill>
                <a:schemeClr val="tx1"/>
              </a:solidFill>
            </a:endParaRPr>
          </a:p>
          <a:p>
            <a:pPr algn="just"/>
            <a:r>
              <a:rPr lang="pt-BR" sz="3000" dirty="0">
                <a:solidFill>
                  <a:schemeClr val="tx1"/>
                </a:solidFill>
              </a:rPr>
              <a:t>onde </a:t>
            </a:r>
            <a:r>
              <a:rPr lang="pt-BR" sz="3000" b="1" dirty="0">
                <a:solidFill>
                  <a:schemeClr val="tx1"/>
                </a:solidFill>
              </a:rPr>
              <a:t>q </a:t>
            </a:r>
            <a:r>
              <a:rPr lang="pt-BR" sz="3000" dirty="0">
                <a:solidFill>
                  <a:schemeClr val="tx1"/>
                </a:solidFill>
              </a:rPr>
              <a:t>é a quantidade produzida por cada empresa. A curva de demanda de mercado para o bem em questão é dada pela seguinte função:</a:t>
            </a:r>
          </a:p>
          <a:p>
            <a:pPr algn="just"/>
            <a:endParaRPr lang="pt-BR" sz="3000" dirty="0">
              <a:solidFill>
                <a:schemeClr val="tx1"/>
              </a:solidFill>
            </a:endParaRPr>
          </a:p>
          <a:p>
            <a:pPr algn="just"/>
            <a:endParaRPr lang="pt-BR" sz="3000" dirty="0">
              <a:solidFill>
                <a:schemeClr val="tx1"/>
              </a:solidFill>
            </a:endParaRPr>
          </a:p>
          <a:p>
            <a:pPr algn="just"/>
            <a:r>
              <a:rPr lang="pt-BR" sz="3000" dirty="0">
                <a:solidFill>
                  <a:schemeClr val="tx1"/>
                </a:solidFill>
              </a:rPr>
              <a:t>Sendo:</a:t>
            </a:r>
          </a:p>
          <a:p>
            <a:pPr algn="just"/>
            <a:r>
              <a:rPr lang="pt-BR" sz="3000" dirty="0">
                <a:solidFill>
                  <a:schemeClr val="tx1"/>
                </a:solidFill>
              </a:rPr>
              <a:t>P  = preço de mercado</a:t>
            </a:r>
          </a:p>
          <a:p>
            <a:pPr algn="just"/>
            <a:r>
              <a:rPr lang="pt-BR" sz="3000" dirty="0">
                <a:solidFill>
                  <a:schemeClr val="tx1"/>
                </a:solidFill>
              </a:rPr>
              <a:t>Q   = quantidade demandada no mercado</a:t>
            </a:r>
          </a:p>
          <a:p>
            <a:pPr algn="just"/>
            <a:endParaRPr lang="pt-BR" sz="3000" dirty="0">
              <a:solidFill>
                <a:schemeClr val="tx1"/>
              </a:solidFill>
            </a:endParaRPr>
          </a:p>
          <a:p>
            <a:pPr algn="just"/>
            <a:endParaRPr lang="pt-BR" sz="3000" dirty="0">
              <a:solidFill>
                <a:schemeClr val="tx1"/>
              </a:solidFill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2272A96D-C67E-480E-8B2D-E1CE73B6A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316898"/>
              </p:ext>
            </p:extLst>
          </p:nvPr>
        </p:nvGraphicFramePr>
        <p:xfrm>
          <a:off x="533399" y="3416714"/>
          <a:ext cx="2240643" cy="1022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5920" imgH="393529" progId="Equation.DSMT4">
                  <p:embed/>
                </p:oleObj>
              </mc:Choice>
              <mc:Fallback>
                <p:oleObj name="Equation" r:id="rId2" imgW="875920" imgH="393529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2272A96D-C67E-480E-8B2D-E1CE73B6A3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3416714"/>
                        <a:ext cx="2240643" cy="1022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75177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6A5E8871-2BC6-43C1-B362-D6DA80C67A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1548" y="473905"/>
            <a:ext cx="11582400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Um mercado é considerado um monopólio natural caso os custos da indústria sejam minimizados, havendo uma única firma no mercado; nessa situação, uma única empresa é capaz de produzir a quantidade total ofertada por uma indústria e a custo inferior ao custo de produção por diversas empresas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</p:txBody>
      </p:sp>
    </p:spTree>
    <p:extLst>
      <p:ext uri="{BB962C8B-B14F-4D97-AF65-F5344CB8AC3E}">
        <p14:creationId xmlns:p14="http://schemas.microsoft.com/office/powerpoint/2010/main" val="55881621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EE23B37-3528-47F7-B50A-5BE881CCB3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774" y="88864"/>
            <a:ext cx="11913704" cy="1325563"/>
          </a:xfrm>
        </p:spPr>
        <p:txBody>
          <a:bodyPr/>
          <a:lstStyle/>
          <a:p>
            <a:pPr algn="just"/>
            <a:r>
              <a:rPr lang="it-IT" b="1" dirty="0"/>
              <a:t>44) CEBRASPE (CESPE) - ERACA (ANCINE) /III/2013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39E0930-0888-4FE4-A48E-1213AFB064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5774" y="1096754"/>
            <a:ext cx="11767930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Em relação às práticas anticompetitivas e anticoncorrenciais, julgue o item que se segue.</a:t>
            </a:r>
          </a:p>
          <a:p>
            <a:pPr algn="just"/>
            <a:r>
              <a:rPr lang="pt-BR" sz="3000" dirty="0"/>
              <a:t>A discriminação de preços de primeiro grau ocorre quando o preço por unidade depende do número de unidades adquiridas pelo consumidor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10518533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7C58F8E-91B2-45EB-9CC8-6F97A67ED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270" y="-1468"/>
            <a:ext cx="11900452" cy="1325563"/>
          </a:xfrm>
        </p:spPr>
        <p:txBody>
          <a:bodyPr/>
          <a:lstStyle/>
          <a:p>
            <a:pPr algn="just"/>
            <a:r>
              <a:rPr lang="it-IT" b="1" dirty="0"/>
              <a:t>45) CEBRASPE (CESPE) - ERACA (ANCINE)/II/2013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3409041-5DE5-49E5-A8FB-7CEB124D3B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784" y="977484"/>
            <a:ext cx="11807686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A respeito dos tipos de discriminação de preços, julgue o item seguinte.</a:t>
            </a:r>
          </a:p>
          <a:p>
            <a:pPr algn="just"/>
            <a:r>
              <a:rPr lang="pt-BR" sz="3000" dirty="0"/>
              <a:t>Um monopolista que cobra preços diferentes para cada um de dois grupos de indivíduos e o mesmo preço entre indivíduos do mesmo grupo pratica uma discriminação de preços de segundo grau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251390077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94E81E9-0BCC-44D7-BC56-187BB770EC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1" y="5426"/>
            <a:ext cx="11847443" cy="1325563"/>
          </a:xfrm>
        </p:spPr>
        <p:txBody>
          <a:bodyPr/>
          <a:lstStyle/>
          <a:p>
            <a:pPr algn="just"/>
            <a:r>
              <a:rPr lang="fr-FR" b="1" dirty="0"/>
              <a:t>46) CEBRASPE (CESPE) - ERSS (ANS)/ ANS/2013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B42854B-D40C-49B5-BB13-C5652D6346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522" y="964234"/>
            <a:ext cx="11847442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Com relação ao estudo da teoria da regulação econômica, julgue o item subsequente.</a:t>
            </a:r>
          </a:p>
          <a:p>
            <a:pPr algn="just"/>
            <a:r>
              <a:rPr lang="pt-BR" sz="3000" dirty="0"/>
              <a:t>O fornecimento de mais de um tipo de serviço em regime de monopólio natural permite que se realizem economias de escopo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321386542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F2FC027-7424-4868-88BE-500A31FB4E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026" y="27069"/>
            <a:ext cx="11940209" cy="1325563"/>
          </a:xfrm>
        </p:spPr>
        <p:txBody>
          <a:bodyPr>
            <a:normAutofit/>
          </a:bodyPr>
          <a:lstStyle/>
          <a:p>
            <a:pPr algn="just"/>
            <a:r>
              <a:rPr lang="pt-BR" sz="4000" b="1" dirty="0"/>
              <a:t>47) CEBRASPE (CESPE) - ACE (TCE-RO)/TCE-RO/Eco/2019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305EED1-3D12-4D33-9CA0-7583C2CE44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26" y="1063496"/>
            <a:ext cx="11847444" cy="4351338"/>
          </a:xfrm>
        </p:spPr>
        <p:txBody>
          <a:bodyPr>
            <a:noAutofit/>
          </a:bodyPr>
          <a:lstStyle/>
          <a:p>
            <a:pPr algn="just"/>
            <a:r>
              <a:rPr lang="pt-BR" dirty="0"/>
              <a:t>Um mercado possui apenas as empresas I e II. A função custo da empresa I é C</a:t>
            </a:r>
            <a:r>
              <a:rPr lang="pt-BR" baseline="-25000" dirty="0"/>
              <a:t>1</a:t>
            </a:r>
            <a:r>
              <a:rPr lang="pt-BR" dirty="0"/>
              <a:t> = 3q</a:t>
            </a:r>
            <a:r>
              <a:rPr lang="pt-BR" baseline="-25000" dirty="0"/>
              <a:t>1</a:t>
            </a:r>
            <a:r>
              <a:rPr lang="pt-BR" dirty="0"/>
              <a:t>; a função custo da empresa II é C</a:t>
            </a:r>
            <a:r>
              <a:rPr lang="pt-BR" baseline="-25000" dirty="0"/>
              <a:t>2</a:t>
            </a:r>
            <a:r>
              <a:rPr lang="pt-BR" dirty="0"/>
              <a:t> = q</a:t>
            </a:r>
            <a:r>
              <a:rPr lang="pt-BR" baseline="-25000" dirty="0"/>
              <a:t>2.</a:t>
            </a:r>
            <a:endParaRPr lang="pt-BR" dirty="0"/>
          </a:p>
          <a:p>
            <a:pPr algn="just"/>
            <a:r>
              <a:rPr lang="pt-BR" dirty="0"/>
              <a:t>A respeito do equilíbrio desse mercado, assinale a opção correta, considerando que o produto das duas empresas seja homogêneo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Se a decisão for simultânea de preços, apenas a empresa I produzirá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dirty="0"/>
              <a:t>Se a decisão for simultânea de preços, apenas a empresa II produzirá. Se as empresas operarem em conluio, elas alcançarão um lucro mais elevado.</a:t>
            </a:r>
          </a:p>
          <a:p>
            <a:pPr marL="514350" indent="-514350" algn="just">
              <a:buFont typeface="+mj-lt"/>
              <a:buAutoNum type="alphaLcParenR" startAt="4"/>
            </a:pPr>
            <a:r>
              <a:rPr lang="pt-BR" sz="2800" dirty="0"/>
              <a:t>Se operarem em um conluio perfeito, as duas empresas discriminarão perfeitamente o mercado.</a:t>
            </a:r>
          </a:p>
          <a:p>
            <a:pPr marL="514350" indent="-514350" algn="just">
              <a:buFont typeface="+mj-lt"/>
              <a:buAutoNum type="alphaLcParenR" startAt="4"/>
            </a:pPr>
            <a:r>
              <a:rPr lang="pt-BR" sz="2800" dirty="0"/>
              <a:t> Se a interação for única, não haverá desvios nas estratégias.</a:t>
            </a:r>
          </a:p>
          <a:p>
            <a:pPr algn="just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83473992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02C8907-506F-4E14-BF28-27A1921597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8" y="92376"/>
            <a:ext cx="11873948" cy="1325563"/>
          </a:xfrm>
        </p:spPr>
        <p:txBody>
          <a:bodyPr>
            <a:normAutofit/>
          </a:bodyPr>
          <a:lstStyle/>
          <a:p>
            <a:pPr algn="just"/>
            <a:r>
              <a:rPr lang="pt-BR" sz="4200" b="1" dirty="0"/>
              <a:t>48) CEBRASPE (CESPE) - Ana Adm (EBSERH)/Eco/2018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BD6C042-0EE2-48DE-A331-1753E0CE04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2278" y="1195068"/>
            <a:ext cx="11873948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Julgue o item subsequente, a respeito de estruturas de mercado.</a:t>
            </a:r>
          </a:p>
          <a:p>
            <a:pPr algn="just"/>
            <a:r>
              <a:rPr lang="pt-BR" sz="3000" dirty="0"/>
              <a:t>Uma análise do comportamento da indústria permite observar que empresas ganham mercado ao juntarem-se a outras. Esse comportamento é denominado fusão, que pode ser vertical ou horizontal. As fusões horizontais são caracterizadas pela fusão de empresas que estão em diferentes estágios de produção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284452507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55EDEB4-1314-4E3D-8891-32D948BFA3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530" y="20572"/>
            <a:ext cx="10323444" cy="1325563"/>
          </a:xfrm>
        </p:spPr>
        <p:txBody>
          <a:bodyPr/>
          <a:lstStyle/>
          <a:p>
            <a:pPr algn="just"/>
            <a:r>
              <a:rPr lang="it-IT" b="1" dirty="0"/>
              <a:t>49) CEBRASPE (CESPE) - Diplomata/ IRBr/2018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D4F3051-2B85-46F1-AF37-31D7711321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5529" y="1110008"/>
            <a:ext cx="11807687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A partir dos conceitos e das teorias usuais de concorrência perfeita, monopólio e oligopólio, julgue (</a:t>
            </a:r>
            <a:r>
              <a:rPr lang="pt-BR" sz="3000" b="1" dirty="0"/>
              <a:t>C</a:t>
            </a:r>
            <a:r>
              <a:rPr lang="pt-BR" sz="3000" dirty="0"/>
              <a:t> ou </a:t>
            </a:r>
            <a:r>
              <a:rPr lang="pt-BR" sz="3000" b="1" dirty="0"/>
              <a:t>E</a:t>
            </a:r>
            <a:r>
              <a:rPr lang="pt-BR" sz="3000" dirty="0"/>
              <a:t>) o item que se segue.</a:t>
            </a:r>
          </a:p>
          <a:p>
            <a:pPr algn="just"/>
            <a:r>
              <a:rPr lang="pt-BR" sz="3000" dirty="0"/>
              <a:t>Um mercado com apenas dois ofertantes que seja contestável com base nos pressupostos de </a:t>
            </a:r>
            <a:r>
              <a:rPr lang="pt-BR" sz="3000" dirty="0" err="1"/>
              <a:t>Baumol</a:t>
            </a:r>
            <a:r>
              <a:rPr lang="pt-BR" sz="3000" dirty="0"/>
              <a:t> tem, apesar do pequeno número e grande tamanho das firmas, eficiência e preço de equilíbrio iguais aos do mercado sob concorrência perfeita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30886966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8FB653D-5CDF-4CE9-9E1F-C267F1C0C5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2035" y="223951"/>
            <a:ext cx="11754678" cy="1325563"/>
          </a:xfrm>
        </p:spPr>
        <p:txBody>
          <a:bodyPr/>
          <a:lstStyle/>
          <a:p>
            <a:pPr algn="just"/>
            <a:r>
              <a:rPr lang="it-IT" b="1" dirty="0"/>
              <a:t>50) CEBRASPE (CESPE) - Economia (FUB)/FUB/2018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1B2292B-CE33-4809-AB8D-7F59070C70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035" y="1366397"/>
            <a:ext cx="11754677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Julgue o próximo item, relativo às diferentes estruturas de mercado.</a:t>
            </a:r>
          </a:p>
          <a:p>
            <a:pPr algn="just"/>
            <a:r>
              <a:rPr lang="pt-BR" sz="3000" dirty="0"/>
              <a:t>Uma empresa apresenta lucro maior no equilíbrio de </a:t>
            </a:r>
            <a:r>
              <a:rPr lang="pt-BR" sz="3000" dirty="0" err="1"/>
              <a:t>Cournot</a:t>
            </a:r>
            <a:r>
              <a:rPr lang="pt-BR" sz="3000" dirty="0"/>
              <a:t> do que no equilíbrio de </a:t>
            </a:r>
            <a:r>
              <a:rPr lang="pt-BR" sz="3000" dirty="0" err="1"/>
              <a:t>Stackelberg</a:t>
            </a:r>
            <a:r>
              <a:rPr lang="pt-BR" sz="3000" dirty="0"/>
              <a:t>, mesmo que seja líder neste último caso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253641518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0404493-DBB3-47AE-B058-277396AE15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531" y="166480"/>
            <a:ext cx="11781183" cy="1325563"/>
          </a:xfrm>
        </p:spPr>
        <p:txBody>
          <a:bodyPr/>
          <a:lstStyle/>
          <a:p>
            <a:pPr algn="just"/>
            <a:r>
              <a:rPr lang="it-IT" b="1" dirty="0"/>
              <a:t>51) CEBRASPE (CESPE) - AGE (SEDF)/ SEDF/Eco/2017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957DAA7-3BB8-4C5C-9337-0DBDC2767F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5532" y="1308925"/>
            <a:ext cx="11781182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Com referência à teoria microeconômica da produção e às respectivas estruturas de mercado, julgue o item subsequente.</a:t>
            </a:r>
          </a:p>
          <a:p>
            <a:pPr algn="just"/>
            <a:r>
              <a:rPr lang="pt-BR" sz="3000" dirty="0"/>
              <a:t>No duopólio de Bertrand, o preço pago pelas firmas é igual ao custo marginal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237905129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86670F1-7C87-4966-B28F-5C18CF7D88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026" y="170942"/>
            <a:ext cx="11887200" cy="1325563"/>
          </a:xfrm>
        </p:spPr>
        <p:txBody>
          <a:bodyPr/>
          <a:lstStyle/>
          <a:p>
            <a:pPr algn="just"/>
            <a:r>
              <a:rPr lang="pt-BR" b="1" dirty="0"/>
              <a:t>52) CEBRASPE (CESPE) - Eco (CADE)/ CADE/2014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E317C20-796C-41F5-9679-285623B2AB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026" y="1286891"/>
            <a:ext cx="11887200" cy="4351338"/>
          </a:xfrm>
        </p:spPr>
        <p:txBody>
          <a:bodyPr>
            <a:noAutofit/>
          </a:bodyPr>
          <a:lstStyle/>
          <a:p>
            <a:pPr algn="just"/>
            <a:r>
              <a:rPr lang="pt-BR" sz="2900" dirty="0"/>
              <a:t>Em uma estrutura de mercado, as empresas A e B produzem mercadorias homogêneas; e, nessa circunstância, P(Q) = 70 – Q é a representação da curva de demanda, na qual Q é a produção total das duas empresas. Cada empresa tem conhecimento do custo marginal da outra, e os custos totais dessas empresas são: CT</a:t>
            </a:r>
            <a:r>
              <a:rPr lang="pt-BR" sz="2900" baseline="-25000" dirty="0"/>
              <a:t>A</a:t>
            </a:r>
            <a:r>
              <a:rPr lang="pt-BR" sz="2900" dirty="0"/>
              <a:t> = 10 × Q + 2 e CT</a:t>
            </a:r>
            <a:r>
              <a:rPr lang="pt-BR" sz="2900" baseline="-25000" dirty="0"/>
              <a:t>B</a:t>
            </a:r>
            <a:r>
              <a:rPr lang="pt-BR" sz="2900" dirty="0"/>
              <a:t> = 30 × Q + 1.</a:t>
            </a:r>
          </a:p>
          <a:p>
            <a:pPr algn="just"/>
            <a:r>
              <a:rPr lang="pt-BR" sz="2900" dirty="0"/>
              <a:t>A respeito dessa estrutura, julgue o item seguinte.</a:t>
            </a:r>
          </a:p>
          <a:p>
            <a:pPr algn="just"/>
            <a:r>
              <a:rPr lang="pt-BR" sz="2900" dirty="0"/>
              <a:t>Se ambas as empresas decidirem, simultaneamente, as quantidades a serem produzidas, então as quantidades de equilíbrio, Q</a:t>
            </a:r>
            <a:r>
              <a:rPr lang="pt-BR" sz="2900" baseline="-25000" dirty="0"/>
              <a:t>A</a:t>
            </a:r>
            <a:r>
              <a:rPr lang="pt-BR" sz="2900" dirty="0"/>
              <a:t>* e Q</a:t>
            </a:r>
            <a:r>
              <a:rPr lang="pt-BR" sz="2900" baseline="-25000" dirty="0"/>
              <a:t>B</a:t>
            </a:r>
            <a:r>
              <a:rPr lang="pt-BR" sz="2900" dirty="0"/>
              <a:t>*, associadas às empresas A e B serão, respectivamente, (80/3) e (20/3).</a:t>
            </a:r>
          </a:p>
          <a:p>
            <a:pPr marL="0" indent="0" algn="just">
              <a:buNone/>
            </a:pPr>
            <a:r>
              <a:rPr lang="pt-BR" sz="2900" dirty="0"/>
              <a:t>(  ) Certo</a:t>
            </a:r>
          </a:p>
          <a:p>
            <a:pPr marL="0" indent="0" algn="just">
              <a:buNone/>
            </a:pPr>
            <a:r>
              <a:rPr lang="pt-BR" sz="2900" dirty="0"/>
              <a:t>(  ) Errado</a:t>
            </a:r>
          </a:p>
          <a:p>
            <a:pPr algn="just"/>
            <a:endParaRPr lang="pt-BR" sz="2900" dirty="0"/>
          </a:p>
          <a:p>
            <a:pPr algn="just"/>
            <a:endParaRPr lang="pt-BR" sz="2900" dirty="0"/>
          </a:p>
        </p:txBody>
      </p:sp>
    </p:spTree>
    <p:extLst>
      <p:ext uri="{BB962C8B-B14F-4D97-AF65-F5344CB8AC3E}">
        <p14:creationId xmlns:p14="http://schemas.microsoft.com/office/powerpoint/2010/main" val="23519920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847CF24F-0138-4ADF-AC24-8128D24F48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545452"/>
            <a:ext cx="11208026" cy="4325112"/>
          </a:xfrm>
        </p:spPr>
        <p:txBody>
          <a:bodyPr>
            <a:normAutofit/>
          </a:bodyPr>
          <a:lstStyle/>
          <a:p>
            <a:r>
              <a:rPr lang="pt-BR" sz="3200" dirty="0">
                <a:solidFill>
                  <a:schemeClr val="tx1"/>
                </a:solidFill>
              </a:rPr>
              <a:t>O preço de equilíbrio nesse mercado será:</a:t>
            </a:r>
          </a:p>
          <a:p>
            <a:pPr marL="624078" lvl="0" indent="-514350">
              <a:buClrTx/>
              <a:buFont typeface="+mj-lt"/>
              <a:buAutoNum type="alphaLcParenR"/>
            </a:pPr>
            <a:r>
              <a:rPr lang="pt-BR" sz="3200" dirty="0">
                <a:solidFill>
                  <a:schemeClr val="tx1"/>
                </a:solidFill>
              </a:rPr>
              <a:t>25</a:t>
            </a:r>
          </a:p>
          <a:p>
            <a:pPr marL="624078" lvl="0" indent="-514350">
              <a:buClrTx/>
              <a:buFont typeface="+mj-lt"/>
              <a:buAutoNum type="alphaLcParenR"/>
            </a:pPr>
            <a:r>
              <a:rPr lang="pt-BR" sz="3200" dirty="0">
                <a:solidFill>
                  <a:schemeClr val="tx1"/>
                </a:solidFill>
              </a:rPr>
              <a:t>30</a:t>
            </a:r>
          </a:p>
          <a:p>
            <a:pPr marL="624078" lvl="0" indent="-514350">
              <a:buClrTx/>
              <a:buFont typeface="+mj-lt"/>
              <a:buAutoNum type="alphaLcParenR"/>
            </a:pPr>
            <a:r>
              <a:rPr lang="pt-BR" sz="3200" dirty="0">
                <a:solidFill>
                  <a:schemeClr val="tx1"/>
                </a:solidFill>
              </a:rPr>
              <a:t>35</a:t>
            </a:r>
          </a:p>
          <a:p>
            <a:pPr marL="624078" lvl="0" indent="-514350">
              <a:buClrTx/>
              <a:buFont typeface="+mj-lt"/>
              <a:buAutoNum type="alphaLcParenR"/>
            </a:pPr>
            <a:r>
              <a:rPr lang="pt-BR" sz="3200" dirty="0">
                <a:solidFill>
                  <a:schemeClr val="tx1"/>
                </a:solidFill>
              </a:rPr>
              <a:t>40</a:t>
            </a:r>
          </a:p>
          <a:p>
            <a:pPr marL="624078" lvl="0" indent="-514350">
              <a:buClrTx/>
              <a:buFont typeface="+mj-lt"/>
              <a:buAutoNum type="alphaLcParenR"/>
            </a:pPr>
            <a:r>
              <a:rPr lang="pt-BR" sz="3200" dirty="0">
                <a:solidFill>
                  <a:schemeClr val="tx1"/>
                </a:solidFill>
              </a:rPr>
              <a:t>45</a:t>
            </a:r>
          </a:p>
          <a:p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CF6A32A-8BBD-4CB9-916C-7FC7C9529567}"/>
              </a:ext>
            </a:extLst>
          </p:cNvPr>
          <p:cNvSpPr txBox="1">
            <a:spLocks/>
          </p:cNvSpPr>
          <p:nvPr/>
        </p:nvSpPr>
        <p:spPr>
          <a:xfrm>
            <a:off x="1798982" y="1131863"/>
            <a:ext cx="10058402" cy="48831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pt-BR" dirty="0"/>
              <a:t>Observe que trata-se de um mercado concorrencial perfeito, mas não temos o preço de mercado. Entretanto, temos a demanda de mercado e sabemos que existem 200 firmas idênticas (mesmo CT). Logo, temos Q = 200q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212045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BFD2B1E-E992-4A77-862F-55D9889C0C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2036" y="967"/>
            <a:ext cx="11820938" cy="1325563"/>
          </a:xfrm>
        </p:spPr>
        <p:txBody>
          <a:bodyPr>
            <a:normAutofit/>
          </a:bodyPr>
          <a:lstStyle/>
          <a:p>
            <a:pPr algn="just"/>
            <a:r>
              <a:rPr lang="pt-BR" sz="4200" b="1" dirty="0"/>
              <a:t>53) CEBRASPE (CESPE) - Economia (CADE)/CADE/2014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FFFAB92-2B09-4FF8-8B63-53516F3ABF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036" y="1003996"/>
            <a:ext cx="11714921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Em uma estrutura de mercado, as empresas A e B produzem mercadorias homogêneas; e, nessa circunstância, P(Q) = 70 – Q é a representação da curva de demanda, na qual Q é a produção total das duas empresas. Cada empresa tem conhecimento do custo marginal da outra, e os custos totais dessas empresas são: CT</a:t>
            </a:r>
            <a:r>
              <a:rPr lang="pt-BR" sz="3000" baseline="-25000" dirty="0"/>
              <a:t>A</a:t>
            </a:r>
            <a:r>
              <a:rPr lang="pt-BR" sz="3000" dirty="0"/>
              <a:t> = 10 × Q + 2 e         CT</a:t>
            </a:r>
            <a:r>
              <a:rPr lang="pt-BR" sz="3000" baseline="-25000" dirty="0"/>
              <a:t>B</a:t>
            </a:r>
            <a:r>
              <a:rPr lang="pt-BR" sz="3000" dirty="0"/>
              <a:t> = 30 × Q + 1.</a:t>
            </a:r>
          </a:p>
          <a:p>
            <a:pPr algn="just"/>
            <a:r>
              <a:rPr lang="pt-BR" sz="3000" dirty="0"/>
              <a:t>A respeito dessa estrutura, julgue o item seguinte.</a:t>
            </a:r>
          </a:p>
          <a:p>
            <a:pPr algn="just"/>
            <a:r>
              <a:rPr lang="pt-BR" sz="3000" dirty="0"/>
              <a:t>Se a empresa A determinar seu volume de produção e, após observar a produção da empresa A, a empresa B decidir o seu volume de produção, então, nesse caso, as quantidades de equilíbrio associadas às empresas A e B serão, respectivamente, Q</a:t>
            </a:r>
            <a:r>
              <a:rPr lang="pt-BR" sz="3000" baseline="-25000" dirty="0"/>
              <a:t>A</a:t>
            </a:r>
            <a:r>
              <a:rPr lang="pt-BR" sz="3000" dirty="0"/>
              <a:t>* = 40 e Q</a:t>
            </a:r>
            <a:r>
              <a:rPr lang="pt-BR" sz="3000" baseline="-25000" dirty="0"/>
              <a:t>B</a:t>
            </a:r>
            <a:r>
              <a:rPr lang="pt-BR" sz="3000" dirty="0"/>
              <a:t>* = 0.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CA38019C-640F-41F9-A21C-ED758ABF3021}"/>
              </a:ext>
            </a:extLst>
          </p:cNvPr>
          <p:cNvSpPr txBox="1">
            <a:spLocks/>
          </p:cNvSpPr>
          <p:nvPr/>
        </p:nvSpPr>
        <p:spPr>
          <a:xfrm>
            <a:off x="450572" y="6013321"/>
            <a:ext cx="11754677" cy="14609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pt-BR" sz="3000" dirty="0"/>
              <a:t>(  ) Certo         (  ) Errado</a:t>
            </a:r>
          </a:p>
          <a:p>
            <a:pPr algn="just"/>
            <a:endParaRPr lang="pt-BR" sz="3000" dirty="0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26F07FF6-3004-4C36-8B80-260370871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516" y="5758051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281508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226EAB7-8255-48B3-B5C6-0331CAE66D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2766" y="20167"/>
            <a:ext cx="11860696" cy="1325563"/>
          </a:xfrm>
        </p:spPr>
        <p:txBody>
          <a:bodyPr>
            <a:normAutofit/>
          </a:bodyPr>
          <a:lstStyle/>
          <a:p>
            <a:pPr algn="just"/>
            <a:r>
              <a:rPr lang="it-IT" sz="4000" b="1" dirty="0"/>
              <a:t>54) CEBRASPE (CESPE) - ERSPT (ANATEL)/Economia/2014</a:t>
            </a:r>
            <a:endParaRPr lang="pt-BR" sz="40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16A458F-8D85-4F21-8DC7-D189618C05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783" y="977486"/>
            <a:ext cx="11860696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No que se refere às situações de monopólio e de oligopólio, julgue o próximo item.</a:t>
            </a:r>
          </a:p>
          <a:p>
            <a:pPr algn="just"/>
            <a:r>
              <a:rPr lang="pt-BR" sz="3000" dirty="0"/>
              <a:t>No equilíbrio de </a:t>
            </a:r>
            <a:r>
              <a:rPr lang="pt-BR" sz="3000" dirty="0" err="1"/>
              <a:t>Cournot</a:t>
            </a:r>
            <a:r>
              <a:rPr lang="pt-BR" sz="3000" dirty="0"/>
              <a:t>, uma empresa é capaz de tomar decisões antes de outra, de modo que cada empresa maximiza seu lucro com base nas expectativas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100871060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1C3AA54-82BF-4822-9EBC-ACC899ADAB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2" y="131595"/>
            <a:ext cx="11940208" cy="1325563"/>
          </a:xfrm>
        </p:spPr>
        <p:txBody>
          <a:bodyPr>
            <a:normAutofit/>
          </a:bodyPr>
          <a:lstStyle/>
          <a:p>
            <a:pPr algn="just"/>
            <a:r>
              <a:rPr lang="it-IT" sz="4200" b="1" dirty="0"/>
              <a:t>55) CEBRASPE (CESPE) - ERACA (ANCINE)/II/2013</a:t>
            </a:r>
            <a:endParaRPr lang="pt-BR" sz="42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97580C9-3698-4B84-9C78-F3FACA86F2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5287" y="1234280"/>
            <a:ext cx="11847443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No que se refere às diferentes estruturas de mercado, julgue o item a seguir.</a:t>
            </a:r>
          </a:p>
          <a:p>
            <a:pPr algn="just"/>
            <a:r>
              <a:rPr lang="pt-BR" sz="3000" dirty="0"/>
              <a:t>De acordo com o modelo de competição oligopolista de Bertrand, o preço de equilíbrio é superior ao preço obtido em concorrência perfeita, porém inferior ao preço do monopólio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9B7ADC9A-E295-4AE0-9E3D-A4ACCA8D3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483" y="3867992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4279051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41D436C-7C55-4DD8-BE6C-A0AF2A3498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530" y="104149"/>
            <a:ext cx="11781183" cy="1325563"/>
          </a:xfrm>
        </p:spPr>
        <p:txBody>
          <a:bodyPr>
            <a:normAutofit/>
          </a:bodyPr>
          <a:lstStyle/>
          <a:p>
            <a:pPr algn="just"/>
            <a:r>
              <a:rPr lang="pt-BR" sz="4200" b="1" dirty="0"/>
              <a:t>56) CEBRASPE (CESPE) - Ana GRS (SLU-DF)/Eco/2019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0D17199-54C8-408F-9BC7-8B2C8DD756D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5530" y="1206834"/>
            <a:ext cx="11781183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Em relação à teoria microeconômica clássica sobre as estruturas dos mercados, julgue o item a seguir.</a:t>
            </a:r>
          </a:p>
          <a:p>
            <a:pPr algn="just"/>
            <a:r>
              <a:rPr lang="pt-BR" sz="3000" dirty="0"/>
              <a:t>Os bens são homogêneos na concorrência monopolística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370400369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D169BE6-99B8-421D-9A7B-1233C8DC80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522" y="179733"/>
            <a:ext cx="11834192" cy="1325563"/>
          </a:xfrm>
        </p:spPr>
        <p:txBody>
          <a:bodyPr>
            <a:normAutofit/>
          </a:bodyPr>
          <a:lstStyle/>
          <a:p>
            <a:pPr algn="just"/>
            <a:r>
              <a:rPr lang="pt-BR" sz="4200" b="1" dirty="0"/>
              <a:t>57) CEBRASPE (CESPE) - Ana Adm (EBSERH)/Eco/2018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6B9F99D-DF86-44DC-A96E-C09BD74A3D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5288" y="1282422"/>
            <a:ext cx="11741426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Julgue o item subsequente, a respeito de estruturas de mercado.</a:t>
            </a:r>
          </a:p>
          <a:p>
            <a:pPr algn="just"/>
            <a:r>
              <a:rPr lang="pt-BR" sz="3000" dirty="0"/>
              <a:t>A concorrência monopolista é caracterizada por produtos iguais, muitos compradores e muitos vendedores, mas, nesse modelo de concorrência, a entrada e a saída de novas empresas são dificultadas, diferentemente do que ocorre na competição perfeita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1E6E3BED-CAEE-4719-A550-BB950B541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230" y="3902883"/>
            <a:ext cx="424896" cy="89947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223767" rIns="91440" bIns="179331" numCol="1" rtlCol="0" anchor="ctr" anchorCtr="0" compatLnSpc="1">
            <a:prstTxWarp prst="textNoShape">
              <a:avLst/>
            </a:prstTxWarp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pt-BR" altLang="pt-BR" sz="3200" dirty="0">
                <a:solidFill>
                  <a:srgbClr val="C0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007534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4601404-110C-4D49-968B-10ADEE67B6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774" y="78584"/>
            <a:ext cx="11860696" cy="1325563"/>
          </a:xfrm>
        </p:spPr>
        <p:txBody>
          <a:bodyPr>
            <a:normAutofit/>
          </a:bodyPr>
          <a:lstStyle/>
          <a:p>
            <a:pPr algn="just"/>
            <a:r>
              <a:rPr lang="it-IT" sz="4200" b="1" dirty="0"/>
              <a:t>58) CEBRASPE (CESPE) - AGE (SEDF)/ SEDF/Eco/2017</a:t>
            </a:r>
            <a:endParaRPr lang="pt-BR" sz="4200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8509DC0-BECF-4CC8-8123-336AD52DD5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8538" y="1154768"/>
            <a:ext cx="11608905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Com referência à teoria microeconômica da produção e às respectivas estruturas de mercado, julgue o item subsequente.</a:t>
            </a:r>
          </a:p>
          <a:p>
            <a:pPr algn="just"/>
            <a:r>
              <a:rPr lang="pt-BR" sz="3000" dirty="0"/>
              <a:t>Na concorrência monopolística, o preço é igual à receita marginal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332323889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FC8BCBC-8729-4401-B8E0-02591AB584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78" y="98732"/>
            <a:ext cx="11873948" cy="1325563"/>
          </a:xfrm>
        </p:spPr>
        <p:txBody>
          <a:bodyPr>
            <a:normAutofit/>
          </a:bodyPr>
          <a:lstStyle/>
          <a:p>
            <a:pPr algn="just"/>
            <a:r>
              <a:rPr lang="pt-BR" sz="4000" b="1" dirty="0"/>
              <a:t>59) CEBRASPE (CESPE) - AJ (TJ SE)/Apoio Espec./Eco/2014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99C6266-CD07-4B97-A774-55119B9EF8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782" y="1174918"/>
            <a:ext cx="11754679" cy="4351338"/>
          </a:xfrm>
        </p:spPr>
        <p:txBody>
          <a:bodyPr>
            <a:noAutofit/>
          </a:bodyPr>
          <a:lstStyle/>
          <a:p>
            <a:pPr algn="just"/>
            <a:r>
              <a:rPr lang="pt-BR" sz="3000" dirty="0"/>
              <a:t>Acerca das diferentes estruturas de mercado e da indústria, dos seus impactos sobre preços, das estratégias de atuação e das formas para determinação do nível de concorrência, julgue o item seguinte.</a:t>
            </a:r>
          </a:p>
          <a:p>
            <a:pPr algn="just"/>
            <a:r>
              <a:rPr lang="pt-BR" sz="3000" dirty="0"/>
              <a:t> As razões de concentração, exemplos de medidas de concentração de mercado parciais, não utilizam os dados de todas as empresas em operação na indústria analisada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303714367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2F2D871-877D-4AE4-830A-B38F1CA2F3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531" y="103600"/>
            <a:ext cx="11741426" cy="1325563"/>
          </a:xfrm>
        </p:spPr>
        <p:txBody>
          <a:bodyPr/>
          <a:lstStyle/>
          <a:p>
            <a:pPr algn="just"/>
            <a:r>
              <a:rPr lang="it-IT" b="1" dirty="0"/>
              <a:t>60) CEBRASPE (CESPE) - AGE (SEDF)/ SEDF/Eco/2017</a:t>
            </a:r>
            <a:endParaRPr lang="pt-BR" b="1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5DC578A-4696-4711-BFBB-AE062F1F50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8296" y="1219543"/>
            <a:ext cx="11648661" cy="4351338"/>
          </a:xfrm>
        </p:spPr>
        <p:txBody>
          <a:bodyPr>
            <a:normAutofit/>
          </a:bodyPr>
          <a:lstStyle/>
          <a:p>
            <a:pPr algn="just"/>
            <a:r>
              <a:rPr lang="pt-BR" sz="3000" dirty="0"/>
              <a:t>Com referência à teoria microeconômica da produção e às respectivas estruturas de mercado, julgue o item subsequente.</a:t>
            </a:r>
          </a:p>
          <a:p>
            <a:pPr algn="just"/>
            <a:r>
              <a:rPr lang="pt-BR" sz="3000" dirty="0"/>
              <a:t>O equilíbrio de longo prazo da concorrência monopolística é ineficiente no sentido de Pareto.</a:t>
            </a:r>
          </a:p>
          <a:p>
            <a:pPr marL="0" indent="0" algn="just">
              <a:buNone/>
            </a:pPr>
            <a:r>
              <a:rPr lang="pt-BR" sz="3000" dirty="0"/>
              <a:t>(  ) Certo</a:t>
            </a:r>
          </a:p>
          <a:p>
            <a:pPr marL="0" indent="0" algn="just">
              <a:buNone/>
            </a:pPr>
            <a:r>
              <a:rPr lang="pt-BR" sz="3000" dirty="0"/>
              <a:t>(  ) Errado</a:t>
            </a:r>
          </a:p>
          <a:p>
            <a:pPr algn="just"/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15779762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F19238E-08EB-4159-970F-3200E9F200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5531" y="327728"/>
            <a:ext cx="11794434" cy="6688896"/>
          </a:xfrm>
        </p:spPr>
        <p:txBody>
          <a:bodyPr>
            <a:normAutofit lnSpcReduction="10000"/>
          </a:bodyPr>
          <a:lstStyle/>
          <a:p>
            <a:r>
              <a:rPr lang="pt-BR" sz="3200" b="1" dirty="0"/>
              <a:t>Observações Importantes</a:t>
            </a:r>
          </a:p>
          <a:p>
            <a:endParaRPr lang="pt-BR" sz="300" b="1" dirty="0"/>
          </a:p>
          <a:p>
            <a:r>
              <a:rPr lang="pt-BR" sz="3000" b="1" dirty="0"/>
              <a:t>Equilíbrio no Curto Prazo</a:t>
            </a:r>
          </a:p>
          <a:p>
            <a:pPr lvl="1"/>
            <a:r>
              <a:rPr lang="pt-BR" sz="3000" dirty="0"/>
              <a:t>Se P &gt; </a:t>
            </a:r>
            <a:r>
              <a:rPr lang="pt-BR" sz="3000" dirty="0" err="1"/>
              <a:t>CTMe</a:t>
            </a:r>
            <a:r>
              <a:rPr lang="pt-BR" sz="3000" dirty="0"/>
              <a:t> </a:t>
            </a:r>
            <a:r>
              <a:rPr lang="pt-BR" sz="3000" dirty="0">
                <a:latin typeface="Calibri" panose="020F0502020204030204" pitchFamily="34" charset="0"/>
                <a:cs typeface="Calibri" panose="020F0502020204030204" pitchFamily="34" charset="0"/>
              </a:rPr>
              <a:t>→ Equilíbrio com Lucros Extraordinários</a:t>
            </a:r>
          </a:p>
          <a:p>
            <a:pPr lvl="1"/>
            <a:r>
              <a:rPr lang="pt-BR" sz="3000" dirty="0"/>
              <a:t>Se P = </a:t>
            </a:r>
            <a:r>
              <a:rPr lang="pt-BR" sz="3000" dirty="0" err="1"/>
              <a:t>CTMe</a:t>
            </a:r>
            <a:r>
              <a:rPr lang="pt-BR" sz="3000" dirty="0"/>
              <a:t> </a:t>
            </a:r>
            <a:r>
              <a:rPr lang="pt-BR" sz="3000" dirty="0">
                <a:latin typeface="Calibri" panose="020F0502020204030204" pitchFamily="34" charset="0"/>
                <a:cs typeface="Calibri" panose="020F0502020204030204" pitchFamily="34" charset="0"/>
              </a:rPr>
              <a:t>→ Equilíbrio com Lucros “Normais”</a:t>
            </a:r>
          </a:p>
          <a:p>
            <a:pPr lvl="1"/>
            <a:r>
              <a:rPr lang="pt-BR" sz="3000" dirty="0">
                <a:latin typeface="Calibri" panose="020F0502020204030204" pitchFamily="34" charset="0"/>
                <a:cs typeface="Calibri" panose="020F0502020204030204" pitchFamily="34" charset="0"/>
              </a:rPr>
              <a:t>Se </a:t>
            </a:r>
            <a:r>
              <a:rPr lang="pt-BR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CVMe</a:t>
            </a:r>
            <a:r>
              <a:rPr lang="pt-BR" sz="3000" dirty="0">
                <a:latin typeface="Calibri" panose="020F0502020204030204" pitchFamily="34" charset="0"/>
                <a:cs typeface="Calibri" panose="020F0502020204030204" pitchFamily="34" charset="0"/>
              </a:rPr>
              <a:t> ≤ P &lt; </a:t>
            </a:r>
            <a:r>
              <a:rPr lang="pt-BR" sz="3000" dirty="0" err="1">
                <a:latin typeface="Calibri" panose="020F0502020204030204" pitchFamily="34" charset="0"/>
                <a:cs typeface="Calibri" panose="020F0502020204030204" pitchFamily="34" charset="0"/>
              </a:rPr>
              <a:t>CTMe</a:t>
            </a:r>
            <a:r>
              <a:rPr lang="pt-BR" sz="3000" dirty="0">
                <a:latin typeface="Calibri" panose="020F0502020204030204" pitchFamily="34" charset="0"/>
                <a:cs typeface="Calibri" panose="020F0502020204030204" pitchFamily="34" charset="0"/>
              </a:rPr>
              <a:t> → Equilíbrio com Prejuízo</a:t>
            </a:r>
          </a:p>
          <a:p>
            <a:pPr lvl="1"/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Logo, no curto prazo, a curva de oferta da firma é a curva de </a:t>
            </a:r>
            <a:r>
              <a:rPr lang="pt-BR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CMg</a:t>
            </a: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, a partir do mínimo do </a:t>
            </a:r>
            <a:r>
              <a:rPr lang="pt-BR" sz="2800" b="1" dirty="0" err="1">
                <a:latin typeface="Calibri" panose="020F0502020204030204" pitchFamily="34" charset="0"/>
                <a:cs typeface="Calibri" panose="020F0502020204030204" pitchFamily="34" charset="0"/>
              </a:rPr>
              <a:t>CVMe</a:t>
            </a:r>
            <a:r>
              <a:rPr lang="pt-BR" sz="2800" b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lvl="1"/>
            <a:endParaRPr lang="pt-BR" sz="3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pt-BR" sz="3000" b="1" dirty="0"/>
              <a:t>Equilíbrio no Longo Prazo</a:t>
            </a:r>
          </a:p>
          <a:p>
            <a:pPr lvl="1"/>
            <a:r>
              <a:rPr lang="pt-BR" sz="3000" dirty="0"/>
              <a:t>P = </a:t>
            </a:r>
            <a:r>
              <a:rPr lang="pt-BR" sz="3000" dirty="0" err="1"/>
              <a:t>CTMe</a:t>
            </a:r>
            <a:r>
              <a:rPr lang="pt-BR" sz="3000" dirty="0"/>
              <a:t> </a:t>
            </a:r>
            <a:r>
              <a:rPr lang="pt-BR" sz="3000" dirty="0">
                <a:latin typeface="Calibri" panose="020F0502020204030204" pitchFamily="34" charset="0"/>
                <a:cs typeface="Calibri" panose="020F0502020204030204" pitchFamily="34" charset="0"/>
              </a:rPr>
              <a:t>→ Equilíbrio com Lucros “Normais”</a:t>
            </a:r>
          </a:p>
          <a:p>
            <a:pPr lvl="1" algn="just"/>
            <a:r>
              <a:rPr lang="pt-BR" sz="3000" b="1" dirty="0">
                <a:latin typeface="Calibri" panose="020F0502020204030204" pitchFamily="34" charset="0"/>
                <a:cs typeface="Calibri" panose="020F0502020204030204" pitchFamily="34" charset="0"/>
              </a:rPr>
              <a:t>Se P &gt; </a:t>
            </a:r>
            <a:r>
              <a:rPr lang="pt-BR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CTMe</a:t>
            </a:r>
            <a:r>
              <a:rPr lang="pt-BR" sz="3000" b="1" dirty="0">
                <a:latin typeface="Calibri" panose="020F0502020204030204" pitchFamily="34" charset="0"/>
                <a:cs typeface="Calibri" panose="020F0502020204030204" pitchFamily="34" charset="0"/>
              </a:rPr>
              <a:t> , teremos um ingresso de firmas no mercado (não existem barreiras à entrada) e, com isso, a oferta aumentará até que   P = </a:t>
            </a:r>
            <a:r>
              <a:rPr lang="pt-BR" sz="3000" b="1" dirty="0" err="1">
                <a:latin typeface="Calibri" panose="020F0502020204030204" pitchFamily="34" charset="0"/>
                <a:cs typeface="Calibri" panose="020F0502020204030204" pitchFamily="34" charset="0"/>
              </a:rPr>
              <a:t>CTMe</a:t>
            </a:r>
            <a:r>
              <a:rPr lang="pt-BR" sz="3000" b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lvl="1" algn="just"/>
            <a:endParaRPr lang="pt-BR" sz="9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r>
              <a:rPr lang="pt-BR" sz="3400" b="1" dirty="0">
                <a:latin typeface="Calibri" panose="020F0502020204030204" pitchFamily="34" charset="0"/>
                <a:cs typeface="Calibri" panose="020F0502020204030204" pitchFamily="34" charset="0"/>
              </a:rPr>
              <a:t>Mas quais são mesmo as hipóteses adotadas para um mercado concorrencial perfeito ?</a:t>
            </a:r>
          </a:p>
          <a:p>
            <a:pPr lvl="1"/>
            <a:endParaRPr lang="pt-BR" sz="3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pt-BR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3859705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>
            <a:extLst>
              <a:ext uri="{FF2B5EF4-FFF2-40B4-BE49-F238E27FC236}">
                <a16:creationId xmlns:a16="http://schemas.microsoft.com/office/drawing/2014/main" id="{59537B9E-F6BD-4094-AB72-F7D40A41DC87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159027" y="521642"/>
            <a:ext cx="11781182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ct val="80000"/>
              </a:lnSpc>
              <a:spcBef>
                <a:spcPct val="50000"/>
              </a:spcBef>
              <a:buSzPct val="75000"/>
              <a:buFont typeface="Wingdings" panose="05000000000000000000" pitchFamily="2" charset="2"/>
              <a:buChar char="n"/>
            </a:pPr>
            <a:r>
              <a:rPr lang="pt-BR" altLang="en-US" sz="4200" b="1" dirty="0">
                <a:latin typeface="Arial" panose="020B0604020202020204" pitchFamily="34" charset="0"/>
              </a:rPr>
              <a:t>Hipóteses Básicas </a:t>
            </a:r>
          </a:p>
          <a:p>
            <a:pPr lvl="1" algn="just">
              <a:lnSpc>
                <a:spcPct val="80000"/>
              </a:lnSpc>
              <a:spcBef>
                <a:spcPct val="40000"/>
              </a:spcBef>
              <a:buSzPct val="80000"/>
              <a:buFont typeface="Wingdings" panose="05000000000000000000" pitchFamily="2" charset="2"/>
              <a:buChar char="l"/>
            </a:pPr>
            <a:r>
              <a:rPr lang="pt-BR" altLang="en-US" sz="2800" b="1" dirty="0">
                <a:latin typeface="Arial" panose="020B0604020202020204" pitchFamily="34" charset="0"/>
              </a:rPr>
              <a:t>Mercado Atomizado</a:t>
            </a:r>
            <a:r>
              <a:rPr lang="pt-BR" altLang="en-US" sz="2800" dirty="0">
                <a:latin typeface="Arial" panose="020B0604020202020204" pitchFamily="34" charset="0"/>
              </a:rPr>
              <a:t>: existe um grande  número de empresas pequenas, de forma que  qualquer  uma delas  individualmente não  pode exercer  qualquer influência sobre o preço.</a:t>
            </a:r>
          </a:p>
          <a:p>
            <a:pPr lvl="1" algn="just">
              <a:lnSpc>
                <a:spcPct val="80000"/>
              </a:lnSpc>
              <a:spcBef>
                <a:spcPct val="40000"/>
              </a:spcBef>
              <a:buSzPct val="80000"/>
              <a:buFont typeface="Wingdings" panose="05000000000000000000" pitchFamily="2" charset="2"/>
              <a:buChar char="l"/>
            </a:pPr>
            <a:r>
              <a:rPr lang="pt-BR" altLang="en-US" sz="2800" b="1" dirty="0">
                <a:latin typeface="Arial" panose="020B0604020202020204" pitchFamily="34" charset="0"/>
              </a:rPr>
              <a:t>Produto Homogêneo:</a:t>
            </a:r>
            <a:r>
              <a:rPr lang="pt-BR" altLang="en-US" sz="2800" dirty="0">
                <a:latin typeface="Arial" panose="020B0604020202020204" pitchFamily="34" charset="0"/>
              </a:rPr>
              <a:t> os  produtos de todos  os vendedores são idênticos. Isso significa que os consumidores são  indiferentes quanto à firma da qual eles adquirem o produto.</a:t>
            </a:r>
          </a:p>
          <a:p>
            <a:pPr lvl="1" algn="just">
              <a:lnSpc>
                <a:spcPct val="80000"/>
              </a:lnSpc>
              <a:spcBef>
                <a:spcPct val="40000"/>
              </a:spcBef>
              <a:buSzPct val="80000"/>
              <a:buFont typeface="Wingdings" panose="05000000000000000000" pitchFamily="2" charset="2"/>
              <a:buChar char="l"/>
            </a:pPr>
            <a:r>
              <a:rPr lang="pt-BR" altLang="en-US" sz="2800" b="1" dirty="0">
                <a:latin typeface="Arial" panose="020B0604020202020204" pitchFamily="34" charset="0"/>
              </a:rPr>
              <a:t>Livre Mobilidade de Recursos</a:t>
            </a:r>
            <a:r>
              <a:rPr lang="pt-BR" altLang="en-US" sz="2800" dirty="0">
                <a:latin typeface="Arial" panose="020B0604020202020204" pitchFamily="34" charset="0"/>
              </a:rPr>
              <a:t>: os  recursos  podem  entrar e sair do mercado  de forma livre e imediata.</a:t>
            </a:r>
          </a:p>
          <a:p>
            <a:pPr lvl="1" algn="just">
              <a:lnSpc>
                <a:spcPct val="80000"/>
              </a:lnSpc>
              <a:spcBef>
                <a:spcPct val="40000"/>
              </a:spcBef>
              <a:buSzPct val="80000"/>
              <a:buFont typeface="Wingdings" panose="05000000000000000000" pitchFamily="2" charset="2"/>
              <a:buChar char="l"/>
            </a:pPr>
            <a:r>
              <a:rPr lang="pt-BR" altLang="en-US" sz="2800" b="1" dirty="0">
                <a:latin typeface="Arial" panose="020B0604020202020204" pitchFamily="34" charset="0"/>
              </a:rPr>
              <a:t>Perfeito Conhecimento do Mercado</a:t>
            </a:r>
            <a:r>
              <a:rPr lang="pt-BR" altLang="en-US" sz="2800" dirty="0">
                <a:latin typeface="Arial" panose="020B0604020202020204" pitchFamily="34" charset="0"/>
              </a:rPr>
              <a:t>: os  produtores  e consumidores têm  perfeito  conhecimento de todas as informações, como preços e custos.</a:t>
            </a:r>
          </a:p>
          <a:p>
            <a:pPr marL="457200" lvl="1" indent="0" algn="just">
              <a:lnSpc>
                <a:spcPct val="80000"/>
              </a:lnSpc>
              <a:spcBef>
                <a:spcPct val="40000"/>
              </a:spcBef>
              <a:buSzPct val="80000"/>
              <a:buNone/>
            </a:pPr>
            <a:endParaRPr lang="pt-BR" altLang="en-US" sz="2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930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o Office">
  <a:themeElements>
    <a:clrScheme name="Tema do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o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o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272</TotalTime>
  <Words>6182</Words>
  <Application>Microsoft Office PowerPoint</Application>
  <PresentationFormat>Widescreen</PresentationFormat>
  <Paragraphs>455</Paragraphs>
  <Slides>77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77</vt:i4>
      </vt:variant>
    </vt:vector>
  </HeadingPairs>
  <TitlesOfParts>
    <vt:vector size="84" baseType="lpstr">
      <vt:lpstr>Arial</vt:lpstr>
      <vt:lpstr>Calibri</vt:lpstr>
      <vt:lpstr>Calibri Light</vt:lpstr>
      <vt:lpstr>Symbol</vt:lpstr>
      <vt:lpstr>Wingdings</vt:lpstr>
      <vt:lpstr>Tema do Office</vt:lpstr>
      <vt:lpstr>Equation</vt:lpstr>
      <vt:lpstr>Apresentação do PowerPoint</vt:lpstr>
      <vt:lpstr>Apresentação do PowerPoint</vt:lpstr>
      <vt:lpstr>Apresentação do PowerPoint</vt:lpstr>
      <vt:lpstr>2) Analista – Economia – MPU - 2005 </vt:lpstr>
      <vt:lpstr>3) EPPGG – MPOG - 2008 </vt:lpstr>
      <vt:lpstr>4) Analista – Bacen – 2006 – 47 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6) EPPGG – MPOG - 2008 </vt:lpstr>
      <vt:lpstr>Apresentação do PowerPoint</vt:lpstr>
      <vt:lpstr>7) EPPGG – MPOG - 2008 </vt:lpstr>
      <vt:lpstr>8) ANCINE - 2013</vt:lpstr>
      <vt:lpstr>Apresentação do PowerPoint</vt:lpstr>
      <vt:lpstr>9) IBGE - 2011</vt:lpstr>
      <vt:lpstr>Apresentação do PowerPoint</vt:lpstr>
      <vt:lpstr>Apresentação do PowerPoint</vt:lpstr>
      <vt:lpstr>10) BNDES – Economista – 2005 </vt:lpstr>
      <vt:lpstr>Apresentação do PowerPoint</vt:lpstr>
      <vt:lpstr>Apresentação do PowerPoint</vt:lpstr>
      <vt:lpstr>Apresentação do PowerPoint</vt:lpstr>
      <vt:lpstr>11) Fiscal – ICMS – RJ – 2008 (Amarela) </vt:lpstr>
      <vt:lpstr>12) BNDES – Economista – 2005 </vt:lpstr>
      <vt:lpstr>13) CEBRASPE (CESPE) - ACE (TC-DF)/ TC-DF/2012</vt:lpstr>
      <vt:lpstr>14) CEBRASPE (CESPE) - ACE (TCE-RO)/ TCE- Econ/2019</vt:lpstr>
      <vt:lpstr>15) CEBRASPE (CESPE) - ACI (COGE CE)/ COGE CE/Auditoria</vt:lpstr>
      <vt:lpstr>16) CEBRASPE (CESPE) - ACE (TCE-MG)/ TCE-MG/Eco/2018</vt:lpstr>
      <vt:lpstr>17) CEBRASPE (CESPE) - Ana GRS (SLU DF)/SLU DF/Eco/2019</vt:lpstr>
      <vt:lpstr>18) CEBRASPE (CESPE) - Ana GRS (SLU DF)/SLU DF/Eco/2019</vt:lpstr>
      <vt:lpstr>19) CEBRASPE (CESPE) - Ana GRS (SLU DF)/SLU DF/Eco/2019</vt:lpstr>
      <vt:lpstr>20) CEBRASPE (CESPE) - OI (ABIN)/ ABIN/Área 2/2018</vt:lpstr>
      <vt:lpstr>21) CEBRASPE (CESPE) - PEBTT (IFF)/IFF/ Adm. Prod./2018</vt:lpstr>
      <vt:lpstr>22) CEBRASPE (CESPE) - Aud CE (TCE-PA)/TCE-PA/ Fiscalização/Eco/2016</vt:lpstr>
      <vt:lpstr>23) CEBRASPE (CESPE) - Aud CE (TCE-PA)/TCE-PA/ Fiscalização/Economia/2016</vt:lpstr>
      <vt:lpstr>24) CEBRASPE (CESPE) - Aud Gov (CGE PI)/Geral/2015</vt:lpstr>
      <vt:lpstr>25) CEBRASPE (CESPE) - Economia (SUFRAMA)/2014</vt:lpstr>
      <vt:lpstr>26) CEBRASPE (CESPE) - Diplomata/ IRBr/2013</vt:lpstr>
      <vt:lpstr>27) CEBRASPE (CESPE) - Diplomata/ IRBr/2013</vt:lpstr>
      <vt:lpstr>28) CEBRASPE (CESPE) - AA (TCE-ES)/TCE-ES/Adm-Eco/2013</vt:lpstr>
      <vt:lpstr>29) CEBRASPE (CESPE) - ACE (TCE-RO)/TCE-RO/Eco/2013</vt:lpstr>
      <vt:lpstr>30) CEBRASPE (CESPE) - ACE (TCE-RO)/TCE-RO/Eco/2019</vt:lpstr>
      <vt:lpstr>Apresentação do PowerPoint</vt:lpstr>
      <vt:lpstr>31) CEBRASPE (CESPE) - Diplomata/ IRBr/2018</vt:lpstr>
      <vt:lpstr>32) CEBRASPE (CESPE) - Economia (FUB)/FUB/2018</vt:lpstr>
      <vt:lpstr>33) CEBRASPE (CESPE) - Economia (FUB)/FUB/2018</vt:lpstr>
      <vt:lpstr>34) CEBRASPE (CESPE) - AGE (SEDF)/ SEDF/Eco/2017</vt:lpstr>
      <vt:lpstr>35) CEBRASPE (CESPE) - Diplomata/ IRBr/2017</vt:lpstr>
      <vt:lpstr>Apresentação do PowerPoint</vt:lpstr>
      <vt:lpstr>36) CEBRASPE (CESPE) - Aud (TCE-PR)/ TCE-PR/2016</vt:lpstr>
      <vt:lpstr>37) CEBRASPE (CESPE) - Aud CE (TCE-PA)/Planej/Eco/2016</vt:lpstr>
      <vt:lpstr>38) CEBRASPE (CESPE) - Economia (CADE)/CADE/2014</vt:lpstr>
      <vt:lpstr>39) CEBRASPE (CESPE) - Economia (CADE)/CADE/2014</vt:lpstr>
      <vt:lpstr>40) CEBRASPE (CESPE) - ERSPT (ANATEL)/Econ/2014</vt:lpstr>
      <vt:lpstr>41) CEBRASPE (CESPE) - Diplomata/ IRBr/2014</vt:lpstr>
      <vt:lpstr>42) CEBRASPE (CESPE) - AJ (TJ SE)/Apoio Espec/Econ/2014</vt:lpstr>
      <vt:lpstr>43) CEBRASPE (CESPE) - ERSTT (ANTT)/Estatística/2013</vt:lpstr>
      <vt:lpstr>Apresentação do PowerPoint</vt:lpstr>
      <vt:lpstr>44) CEBRASPE (CESPE) - ERACA (ANCINE) /III/2013</vt:lpstr>
      <vt:lpstr>45) CEBRASPE (CESPE) - ERACA (ANCINE)/II/2013</vt:lpstr>
      <vt:lpstr>46) CEBRASPE (CESPE) - ERSS (ANS)/ ANS/2013</vt:lpstr>
      <vt:lpstr>47) CEBRASPE (CESPE) - ACE (TCE-RO)/TCE-RO/Eco/2019</vt:lpstr>
      <vt:lpstr>48) CEBRASPE (CESPE) - Ana Adm (EBSERH)/Eco/2018</vt:lpstr>
      <vt:lpstr>49) CEBRASPE (CESPE) - Diplomata/ IRBr/2018</vt:lpstr>
      <vt:lpstr>50) CEBRASPE (CESPE) - Economia (FUB)/FUB/2018</vt:lpstr>
      <vt:lpstr>51) CEBRASPE (CESPE) - AGE (SEDF)/ SEDF/Eco/2017</vt:lpstr>
      <vt:lpstr>52) CEBRASPE (CESPE) - Eco (CADE)/ CADE/2014</vt:lpstr>
      <vt:lpstr>53) CEBRASPE (CESPE) - Economia (CADE)/CADE/2014</vt:lpstr>
      <vt:lpstr>54) CEBRASPE (CESPE) - ERSPT (ANATEL)/Economia/2014</vt:lpstr>
      <vt:lpstr>55) CEBRASPE (CESPE) - ERACA (ANCINE)/II/2013</vt:lpstr>
      <vt:lpstr>56) CEBRASPE (CESPE) - Ana GRS (SLU-DF)/Eco/2019</vt:lpstr>
      <vt:lpstr>57) CEBRASPE (CESPE) - Ana Adm (EBSERH)/Eco/2018</vt:lpstr>
      <vt:lpstr>58) CEBRASPE (CESPE) - AGE (SEDF)/ SEDF/Eco/2017</vt:lpstr>
      <vt:lpstr>59) CEBRASPE (CESPE) - AJ (TJ SE)/Apoio Espec./Eco/2014</vt:lpstr>
      <vt:lpstr>60) CEBRASPE (CESPE) - AGE (SEDF)/ SEDF/Eco/2017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CC</dc:title>
  <dc:creator>ac</dc:creator>
  <cp:lastModifiedBy>Antonio Carlos Assumpção</cp:lastModifiedBy>
  <cp:revision>270</cp:revision>
  <dcterms:created xsi:type="dcterms:W3CDTF">2015-04-14T21:17:59Z</dcterms:created>
  <dcterms:modified xsi:type="dcterms:W3CDTF">2024-03-09T18:10:55Z</dcterms:modified>
</cp:coreProperties>
</file>